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B56F4" w:rsidRDefault="00DB56F4" w:rsidP="00DB56F4">
      <w:pPr>
        <w:shd w:val="clear" w:color="auto" w:fill="FFFFFF"/>
        <w:suppressAutoHyphens/>
        <w:overflowPunct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 xml:space="preserve">                                                                    </w:t>
      </w:r>
      <w:r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 xml:space="preserve">                                      </w:t>
      </w:r>
      <w:r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>Приложение№ 2</w:t>
      </w:r>
    </w:p>
    <w:p w:rsidR="00DB56F4" w:rsidRDefault="00DB56F4" w:rsidP="00DB56F4">
      <w:pPr>
        <w:shd w:val="clear" w:color="auto" w:fill="FFFFFF"/>
        <w:suppressAutoHyphens/>
        <w:overflowPunct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 xml:space="preserve">                                                                                                                к рабочей программе</w:t>
      </w:r>
    </w:p>
    <w:p w:rsidR="00DB56F4" w:rsidRDefault="00DB56F4" w:rsidP="00DB56F4">
      <w:pPr>
        <w:shd w:val="clear" w:color="auto" w:fill="FFFFFF"/>
        <w:suppressAutoHyphens/>
        <w:overflowPunct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Муниципальное бюджетное общеобразовательное учреждение средняя общеобразовательная школа №4 </w:t>
      </w:r>
      <w:proofErr w:type="spellStart"/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>с.Верхнеяркеево</w:t>
      </w:r>
      <w:proofErr w:type="spellEnd"/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муниципального района </w:t>
      </w:r>
    </w:p>
    <w:p w:rsidR="00DB56F4" w:rsidRDefault="00DB56F4" w:rsidP="00DB56F4">
      <w:pPr>
        <w:shd w:val="clear" w:color="auto" w:fill="FFFFFF"/>
        <w:suppressAutoHyphens/>
        <w:overflowPunct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>Илишевский</w:t>
      </w:r>
      <w:proofErr w:type="spellEnd"/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район Республики Башкортостан</w:t>
      </w:r>
    </w:p>
    <w:p w:rsidR="00DB56F4" w:rsidRDefault="00DB56F4" w:rsidP="00DB56F4">
      <w:pPr>
        <w:shd w:val="clear" w:color="auto" w:fill="FFFFFF"/>
        <w:suppressAutoHyphens/>
        <w:overflowPunct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</w:pPr>
    </w:p>
    <w:p w:rsidR="00DB56F4" w:rsidRDefault="00DB56F4" w:rsidP="00DB56F4">
      <w:pPr>
        <w:shd w:val="clear" w:color="auto" w:fill="FFFFFF"/>
        <w:suppressAutoHyphens/>
        <w:overflowPunct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</w:pP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100" w:lineRule="atLeast"/>
        <w:ind w:right="-246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100" w:lineRule="atLeast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100" w:lineRule="atLeast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                                                                                                                                         Утверждаю</w:t>
      </w: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100" w:lineRule="atLeast"/>
        <w:ind w:left="317"/>
        <w:jc w:val="right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Директор МБОУ </w:t>
      </w:r>
      <w:proofErr w:type="gramStart"/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>СОШ  №</w:t>
      </w:r>
      <w:proofErr w:type="gramEnd"/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4</w:t>
      </w: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100" w:lineRule="atLeast"/>
        <w:ind w:left="317"/>
        <w:jc w:val="right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с. Верхнеяркеево </w:t>
      </w: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100" w:lineRule="atLeast"/>
        <w:jc w:val="right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   _______Хакимова С.М.</w:t>
      </w: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100" w:lineRule="atLeast"/>
        <w:jc w:val="right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Приказ № 248  </w:t>
      </w: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100" w:lineRule="atLeast"/>
        <w:ind w:right="-208"/>
        <w:jc w:val="right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   от «31» августа 2022 г.  </w:t>
      </w: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100" w:lineRule="atLeast"/>
        <w:ind w:right="-208"/>
        <w:jc w:val="right"/>
        <w:rPr>
          <w:rFonts w:ascii="Times New Roman" w:eastAsia="Times New Roman" w:hAnsi="Times New Roman" w:cs="Times New Roman"/>
          <w:color w:val="000000"/>
          <w:sz w:val="36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              </w:t>
      </w:r>
    </w:p>
    <w:p w:rsidR="00DB56F4" w:rsidRDefault="00DB56F4" w:rsidP="00DB56F4">
      <w:pPr>
        <w:keepNext/>
        <w:keepLines/>
        <w:tabs>
          <w:tab w:val="left" w:pos="0"/>
        </w:tabs>
        <w:suppressAutoHyphens/>
        <w:overflowPunct w:val="0"/>
        <w:autoSpaceDE w:val="0"/>
        <w:autoSpaceDN w:val="0"/>
        <w:adjustRightInd w:val="0"/>
        <w:spacing w:before="200" w:after="0" w:line="360" w:lineRule="auto"/>
        <w:jc w:val="center"/>
        <w:outlineLvl w:val="2"/>
        <w:rPr>
          <w:rFonts w:ascii="Times New Roman" w:eastAsia="Times New Roman" w:hAnsi="Times New Roman" w:cs="Times New Roman"/>
          <w:b/>
          <w:color w:val="000000"/>
          <w:sz w:val="36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36"/>
          <w:szCs w:val="20"/>
          <w:lang w:eastAsia="ru-RU"/>
        </w:rPr>
        <w:t>Контрольно-измерительные материалы</w:t>
      </w:r>
    </w:p>
    <w:p w:rsidR="00DB56F4" w:rsidRDefault="00DB56F4" w:rsidP="00DB56F4">
      <w:pPr>
        <w:keepNext/>
        <w:keepLines/>
        <w:tabs>
          <w:tab w:val="left" w:pos="0"/>
        </w:tabs>
        <w:suppressAutoHyphens/>
        <w:overflowPunct w:val="0"/>
        <w:autoSpaceDE w:val="0"/>
        <w:autoSpaceDN w:val="0"/>
        <w:adjustRightInd w:val="0"/>
        <w:spacing w:before="200" w:after="0" w:line="360" w:lineRule="auto"/>
        <w:jc w:val="center"/>
        <w:outlineLvl w:val="2"/>
        <w:rPr>
          <w:rFonts w:ascii="Times New Roman" w:eastAsia="Times New Roman" w:hAnsi="Times New Roman" w:cs="Times New Roman"/>
          <w:b/>
          <w:color w:val="808080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36"/>
          <w:szCs w:val="20"/>
          <w:lang w:eastAsia="ru-RU"/>
        </w:rPr>
        <w:t>промежуточной аттестации и критерии оценивания</w:t>
      </w: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                                   </w:t>
      </w: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Уровень общего </w:t>
      </w:r>
      <w:proofErr w:type="gramStart"/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образования:   </w:t>
      </w:r>
      <w:proofErr w:type="gramEnd"/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0"/>
          <w:u w:val="single"/>
          <w:lang w:eastAsia="ru-RU"/>
        </w:rPr>
        <w:t>____</w:t>
      </w:r>
      <w:r>
        <w:rPr>
          <w:rFonts w:ascii="Times New Roman" w:eastAsia="Times New Roman" w:hAnsi="Times New Roman" w:cs="Times New Roman"/>
          <w:sz w:val="24"/>
          <w:szCs w:val="20"/>
          <w:u w:val="single"/>
          <w:lang w:eastAsia="ru-RU"/>
        </w:rPr>
        <w:t>10-11</w:t>
      </w:r>
      <w:r>
        <w:rPr>
          <w:rFonts w:ascii="Times New Roman" w:eastAsia="Times New Roman" w:hAnsi="Times New Roman" w:cs="Times New Roman"/>
          <w:sz w:val="24"/>
          <w:szCs w:val="20"/>
          <w:u w:val="single"/>
          <w:lang w:eastAsia="ru-RU"/>
        </w:rPr>
        <w:t xml:space="preserve"> класс_</w:t>
      </w: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Предмет:   </w:t>
      </w:r>
      <w:proofErr w:type="gramEnd"/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0"/>
          <w:u w:val="single"/>
          <w:lang w:eastAsia="ru-RU"/>
        </w:rPr>
        <w:t>___А</w:t>
      </w:r>
      <w:r>
        <w:rPr>
          <w:rFonts w:ascii="Times New Roman" w:eastAsia="Times New Roman" w:hAnsi="Times New Roman" w:cs="Times New Roman"/>
          <w:sz w:val="24"/>
          <w:szCs w:val="20"/>
          <w:u w:val="single"/>
          <w:lang w:eastAsia="ru-RU"/>
        </w:rPr>
        <w:t>лгебра</w:t>
      </w:r>
      <w:r>
        <w:rPr>
          <w:rFonts w:ascii="Times New Roman" w:eastAsia="Times New Roman" w:hAnsi="Times New Roman" w:cs="Times New Roman"/>
          <w:sz w:val="24"/>
          <w:szCs w:val="20"/>
          <w:u w:val="single"/>
          <w:lang w:eastAsia="ru-RU"/>
        </w:rPr>
        <w:t xml:space="preserve"> и начало анализа</w:t>
      </w:r>
      <w:r>
        <w:rPr>
          <w:rFonts w:ascii="Times New Roman" w:eastAsia="Times New Roman" w:hAnsi="Times New Roman" w:cs="Times New Roman"/>
          <w:sz w:val="24"/>
          <w:szCs w:val="20"/>
          <w:u w:val="single"/>
          <w:lang w:eastAsia="ru-RU"/>
        </w:rPr>
        <w:t>___</w:t>
      </w: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                                                            </w:t>
      </w: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Класс: </w:t>
      </w:r>
      <w:r>
        <w:rPr>
          <w:rFonts w:ascii="Times New Roman" w:eastAsia="Times New Roman" w:hAnsi="Times New Roman" w:cs="Times New Roman"/>
          <w:sz w:val="24"/>
          <w:szCs w:val="20"/>
          <w:u w:val="single"/>
          <w:lang w:eastAsia="ru-RU"/>
        </w:rPr>
        <w:t>___</w:t>
      </w:r>
      <w:r>
        <w:rPr>
          <w:rFonts w:ascii="Times New Roman" w:eastAsia="Times New Roman" w:hAnsi="Times New Roman" w:cs="Times New Roman"/>
          <w:sz w:val="24"/>
          <w:szCs w:val="20"/>
          <w:u w:val="single"/>
          <w:lang w:eastAsia="ru-RU"/>
        </w:rPr>
        <w:t>10</w:t>
      </w:r>
      <w:r>
        <w:rPr>
          <w:rFonts w:ascii="Times New Roman" w:eastAsia="Times New Roman" w:hAnsi="Times New Roman" w:cs="Times New Roman"/>
          <w:sz w:val="24"/>
          <w:szCs w:val="20"/>
          <w:u w:val="single"/>
          <w:lang w:eastAsia="ru-RU"/>
        </w:rPr>
        <w:t>_класс___</w:t>
      </w: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228" w:lineRule="auto"/>
        <w:ind w:right="560"/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</w:pP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Составитель</w:t>
      </w: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>: Широкова Р.М.</w:t>
      </w: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                     </w:t>
      </w: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                   </w:t>
      </w: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DB56F4" w:rsidRDefault="00DB56F4" w:rsidP="00DB56F4">
      <w:pPr>
        <w:suppressAutoHyphens/>
        <w:overflowPunct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                                               с.Верхнеяркеево,2022</w:t>
      </w:r>
    </w:p>
    <w:p w:rsidR="0053057E" w:rsidRDefault="001640A7" w:rsidP="001E7991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Контрольная работа №1</w:t>
      </w:r>
    </w:p>
    <w:p w:rsidR="001E7991" w:rsidRPr="001640A7" w:rsidRDefault="001640A7" w:rsidP="001640A7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по теме</w:t>
      </w:r>
      <w:r w:rsidR="001E7991" w:rsidRPr="007C285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«</w:t>
      </w:r>
      <w:r w:rsidR="001E7991" w:rsidRPr="001E7991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« Степень с действительным показателем</w:t>
      </w:r>
      <w:r w:rsidR="001E7991" w:rsidRPr="007C285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»</w:t>
      </w:r>
    </w:p>
    <w:p w:rsidR="001E7991" w:rsidRPr="00810537" w:rsidRDefault="001E7991" w:rsidP="001E799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1E7991" w:rsidRPr="001E7991" w:rsidRDefault="007A3126" w:rsidP="001E7991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Вариант </w:t>
      </w:r>
      <w:r w:rsidR="001E7991" w:rsidRPr="001E7991">
        <w:rPr>
          <w:rFonts w:ascii="Times New Roman" w:eastAsia="Calibri" w:hAnsi="Times New Roman" w:cs="Times New Roman"/>
          <w:sz w:val="28"/>
          <w:szCs w:val="28"/>
        </w:rPr>
        <w:t xml:space="preserve">1                                                                                         </w:t>
      </w:r>
      <w:r w:rsidR="0053057E">
        <w:rPr>
          <w:rFonts w:ascii="Times New Roman" w:eastAsia="Calibri" w:hAnsi="Times New Roman" w:cs="Times New Roman"/>
          <w:sz w:val="28"/>
          <w:szCs w:val="28"/>
        </w:rPr>
        <w:t xml:space="preserve">                          </w:t>
      </w:r>
    </w:p>
    <w:p w:rsidR="001E7991" w:rsidRPr="001E7991" w:rsidRDefault="001E7991" w:rsidP="0053057E">
      <w:pPr>
        <w:rPr>
          <w:rFonts w:ascii="Times New Roman" w:eastAsia="Calibri" w:hAnsi="Times New Roman" w:cs="Times New Roman"/>
          <w:sz w:val="28"/>
          <w:szCs w:val="28"/>
        </w:rPr>
      </w:pPr>
      <w:r w:rsidRPr="001E7991">
        <w:rPr>
          <w:rFonts w:ascii="Times New Roman" w:eastAsia="Calibri" w:hAnsi="Times New Roman" w:cs="Times New Roman"/>
          <w:sz w:val="28"/>
          <w:szCs w:val="28"/>
        </w:rPr>
        <w:t>1.  Вычислить:</w:t>
      </w:r>
      <w:r w:rsidR="006203AF" w:rsidRPr="006203A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203AF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</w:t>
      </w:r>
    </w:p>
    <w:p w:rsidR="001E7991" w:rsidRPr="001E7991" w:rsidRDefault="001E7991" w:rsidP="001E7991">
      <w:pPr>
        <w:rPr>
          <w:rFonts w:ascii="Times New Roman" w:eastAsia="Calibri" w:hAnsi="Times New Roman" w:cs="Times New Roman"/>
          <w:sz w:val="28"/>
          <w:szCs w:val="28"/>
        </w:rPr>
      </w:pP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1) </w:t>
      </w:r>
      <w:r w:rsidRPr="001E7991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9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7pt" o:ole="">
            <v:imagedata r:id="rId6" o:title=""/>
          </v:shape>
          <o:OLEObject Type="Embed" ProgID="Equation.DSMT4" ShapeID="_x0000_i1025" DrawAspect="Content" ObjectID="_1724431891" r:id="rId7"/>
        </w:object>
      </w: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                              </w:t>
      </w:r>
      <w:r w:rsidR="0053057E">
        <w:rPr>
          <w:rFonts w:ascii="Times New Roman" w:eastAsia="Calibri" w:hAnsi="Times New Roman" w:cs="Times New Roman"/>
          <w:sz w:val="28"/>
          <w:szCs w:val="28"/>
        </w:rPr>
        <w:t xml:space="preserve">                              </w:t>
      </w: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7313CA" w:rsidRDefault="001E7991" w:rsidP="006203AF">
      <w:pPr>
        <w:rPr>
          <w:rFonts w:ascii="Times New Roman" w:eastAsia="Calibri" w:hAnsi="Times New Roman" w:cs="Times New Roman"/>
          <w:sz w:val="28"/>
          <w:szCs w:val="28"/>
        </w:rPr>
      </w:pP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2) </w:t>
      </w:r>
      <w:r w:rsidRPr="001E7991">
        <w:rPr>
          <w:rFonts w:ascii="Times New Roman" w:eastAsia="Calibri" w:hAnsi="Times New Roman" w:cs="Times New Roman"/>
          <w:position w:val="-8"/>
          <w:sz w:val="28"/>
          <w:szCs w:val="28"/>
        </w:rPr>
        <w:object w:dxaOrig="2100" w:dyaOrig="420">
          <v:shape id="_x0000_i1026" type="#_x0000_t75" style="width:104.25pt;height:21pt" o:ole="">
            <v:imagedata r:id="rId8" o:title=""/>
          </v:shape>
          <o:OLEObject Type="Embed" ProgID="Equation.DSMT4" ShapeID="_x0000_i1026" DrawAspect="Content" ObjectID="_1724431892" r:id="rId9"/>
        </w:object>
      </w: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</w:t>
      </w:r>
    </w:p>
    <w:p w:rsidR="001E7991" w:rsidRPr="0053057E" w:rsidRDefault="001E7991" w:rsidP="006203AF">
      <w:pPr>
        <w:rPr>
          <w:rFonts w:ascii="Times New Roman" w:eastAsia="Calibri" w:hAnsi="Times New Roman" w:cs="Times New Roman"/>
          <w:sz w:val="28"/>
          <w:szCs w:val="28"/>
        </w:rPr>
      </w:pPr>
      <w:r w:rsidRPr="0053057E">
        <w:rPr>
          <w:rFonts w:ascii="Times New Roman" w:eastAsia="Calibri" w:hAnsi="Times New Roman" w:cs="Times New Roman"/>
          <w:sz w:val="28"/>
          <w:szCs w:val="28"/>
        </w:rPr>
        <w:t xml:space="preserve">2.  Упростить выражение при </w:t>
      </w:r>
      <w:r w:rsidR="007313CA" w:rsidRPr="0053057E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200" w:dyaOrig="320">
          <v:shape id="_x0000_i1027" type="#_x0000_t75" style="width:60pt;height:15.75pt" o:ole="">
            <v:imagedata r:id="rId10" o:title=""/>
          </v:shape>
          <o:OLEObject Type="Embed" ProgID="Equation.DSMT4" ShapeID="_x0000_i1027" DrawAspect="Content" ObjectID="_1724431893" r:id="rId11"/>
        </w:object>
      </w:r>
      <w:r w:rsidR="007313CA" w:rsidRPr="0053057E">
        <w:rPr>
          <w:rFonts w:ascii="Times New Roman" w:eastAsia="Calibri" w:hAnsi="Times New Roman" w:cs="Times New Roman"/>
          <w:position w:val="-10"/>
          <w:sz w:val="28"/>
          <w:szCs w:val="28"/>
        </w:rPr>
        <w:t xml:space="preserve">                        </w:t>
      </w:r>
    </w:p>
    <w:p w:rsidR="001E7991" w:rsidRPr="001E7991" w:rsidRDefault="001E7991" w:rsidP="001E7991">
      <w:pPr>
        <w:rPr>
          <w:rFonts w:ascii="Times New Roman" w:eastAsia="Calibri" w:hAnsi="Times New Roman" w:cs="Times New Roman"/>
          <w:sz w:val="28"/>
          <w:szCs w:val="28"/>
        </w:rPr>
      </w:pP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1) </w:t>
      </w:r>
      <w:r w:rsidRPr="001E799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1100" w:dyaOrig="740">
          <v:shape id="_x0000_i1028" type="#_x0000_t75" style="width:54pt;height:36.75pt" o:ole="">
            <v:imagedata r:id="rId12" o:title=""/>
          </v:shape>
          <o:OLEObject Type="Embed" ProgID="Equation.DSMT4" ShapeID="_x0000_i1028" DrawAspect="Content" ObjectID="_1724431894" r:id="rId13"/>
        </w:object>
      </w: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   </w:t>
      </w:r>
    </w:p>
    <w:p w:rsidR="001E7991" w:rsidRPr="001E7991" w:rsidRDefault="001E7991" w:rsidP="001E7991">
      <w:pPr>
        <w:rPr>
          <w:rFonts w:ascii="Times New Roman" w:eastAsia="Calibri" w:hAnsi="Times New Roman" w:cs="Times New Roman"/>
          <w:sz w:val="28"/>
          <w:szCs w:val="28"/>
        </w:rPr>
      </w:pP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2) </w:t>
      </w:r>
      <w:r w:rsidRPr="001E799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1760" w:dyaOrig="760">
          <v:shape id="_x0000_i1029" type="#_x0000_t75" style="width:87.75pt;height:38.25pt" o:ole="">
            <v:imagedata r:id="rId14" o:title=""/>
          </v:shape>
          <o:OLEObject Type="Embed" ProgID="Equation.DSMT4" ShapeID="_x0000_i1029" DrawAspect="Content" ObjectID="_1724431895" r:id="rId15"/>
        </w:object>
      </w: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</w:t>
      </w:r>
    </w:p>
    <w:p w:rsidR="001E7991" w:rsidRPr="001E7991" w:rsidRDefault="001E7991" w:rsidP="0053057E">
      <w:pPr>
        <w:pBdr>
          <w:bottom w:val="single" w:sz="12" w:space="0" w:color="auto"/>
        </w:pBdr>
        <w:rPr>
          <w:rFonts w:ascii="Times New Roman" w:eastAsia="Calibri" w:hAnsi="Times New Roman" w:cs="Times New Roman"/>
          <w:sz w:val="28"/>
          <w:szCs w:val="28"/>
        </w:rPr>
      </w:pP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3. Сократить дробь </w:t>
      </w:r>
      <w:r w:rsidRPr="001E7991">
        <w:rPr>
          <w:rFonts w:ascii="Times New Roman" w:eastAsia="Calibri" w:hAnsi="Times New Roman" w:cs="Times New Roman"/>
          <w:position w:val="-24"/>
          <w:sz w:val="28"/>
          <w:szCs w:val="28"/>
        </w:rPr>
        <w:object w:dxaOrig="920" w:dyaOrig="680">
          <v:shape id="_x0000_i1030" type="#_x0000_t75" style="width:45pt;height:33.75pt" o:ole="">
            <v:imagedata r:id="rId16" o:title=""/>
          </v:shape>
          <o:OLEObject Type="Embed" ProgID="Equation.DSMT4" ShapeID="_x0000_i1030" DrawAspect="Content" ObjectID="_1724431896" r:id="rId17"/>
        </w:object>
      </w: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              </w:t>
      </w:r>
      <w:r w:rsidR="006203AF">
        <w:rPr>
          <w:rFonts w:ascii="Times New Roman" w:eastAsia="Calibri" w:hAnsi="Times New Roman" w:cs="Times New Roman"/>
          <w:sz w:val="28"/>
          <w:szCs w:val="28"/>
        </w:rPr>
        <w:t xml:space="preserve">                    </w:t>
      </w: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="006203AF">
        <w:rPr>
          <w:rFonts w:ascii="Times New Roman" w:eastAsia="Calibri" w:hAnsi="Times New Roman" w:cs="Times New Roman"/>
          <w:position w:val="-24"/>
          <w:sz w:val="28"/>
          <w:szCs w:val="28"/>
        </w:rPr>
        <w:t xml:space="preserve">                                                                                        </w:t>
      </w:r>
    </w:p>
    <w:p w:rsidR="001E7991" w:rsidRPr="001E7991" w:rsidRDefault="001E7991" w:rsidP="001E7991">
      <w:pPr>
        <w:tabs>
          <w:tab w:val="center" w:pos="4677"/>
        </w:tabs>
        <w:rPr>
          <w:rFonts w:ascii="Times New Roman" w:eastAsia="Calibri" w:hAnsi="Times New Roman" w:cs="Times New Roman"/>
          <w:sz w:val="28"/>
          <w:szCs w:val="28"/>
        </w:rPr>
      </w:pPr>
      <w:r w:rsidRPr="001E7991">
        <w:rPr>
          <w:rFonts w:ascii="Times New Roman" w:eastAsia="Calibri" w:hAnsi="Times New Roman" w:cs="Times New Roman"/>
          <w:sz w:val="28"/>
          <w:szCs w:val="28"/>
        </w:rPr>
        <w:t>4. Сравнить числа:</w:t>
      </w:r>
      <w:r w:rsidRPr="001E7991">
        <w:rPr>
          <w:rFonts w:ascii="Times New Roman" w:eastAsia="Calibri" w:hAnsi="Times New Roman" w:cs="Times New Roman"/>
          <w:sz w:val="28"/>
          <w:szCs w:val="28"/>
        </w:rPr>
        <w:tab/>
        <w:t xml:space="preserve">                                                     </w:t>
      </w:r>
    </w:p>
    <w:p w:rsidR="001E7991" w:rsidRPr="001E7991" w:rsidRDefault="001E7991" w:rsidP="001E7991">
      <w:pPr>
        <w:rPr>
          <w:rFonts w:ascii="Times New Roman" w:eastAsia="Calibri" w:hAnsi="Times New Roman" w:cs="Times New Roman"/>
          <w:sz w:val="28"/>
          <w:szCs w:val="28"/>
        </w:rPr>
      </w:pP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1) </w:t>
      </w:r>
      <w:r w:rsidRPr="001E7991">
        <w:rPr>
          <w:rFonts w:ascii="Times New Roman" w:eastAsia="Calibri" w:hAnsi="Times New Roman" w:cs="Times New Roman"/>
          <w:position w:val="-30"/>
          <w:sz w:val="28"/>
          <w:szCs w:val="28"/>
        </w:rPr>
        <w:object w:dxaOrig="1680" w:dyaOrig="800">
          <v:shape id="_x0000_i1031" type="#_x0000_t75" style="width:84pt;height:39.75pt" o:ole="">
            <v:imagedata r:id="rId18" o:title=""/>
          </v:shape>
          <o:OLEObject Type="Embed" ProgID="Equation.DSMT4" ShapeID="_x0000_i1031" DrawAspect="Content" ObjectID="_1724431897" r:id="rId19"/>
        </w:object>
      </w: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</w:t>
      </w:r>
      <w:r w:rsidR="0053057E">
        <w:rPr>
          <w:rFonts w:ascii="Times New Roman" w:eastAsia="Calibri" w:hAnsi="Times New Roman" w:cs="Times New Roman"/>
          <w:sz w:val="28"/>
          <w:szCs w:val="28"/>
        </w:rPr>
        <w:t xml:space="preserve">                              </w:t>
      </w: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  </w:t>
      </w:r>
    </w:p>
    <w:p w:rsidR="006203AF" w:rsidRDefault="001E7991" w:rsidP="001E7991">
      <w:pPr>
        <w:rPr>
          <w:rFonts w:ascii="Times New Roman" w:eastAsia="Calibri" w:hAnsi="Times New Roman" w:cs="Times New Roman"/>
          <w:sz w:val="28"/>
          <w:szCs w:val="28"/>
        </w:rPr>
      </w:pP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2) </w:t>
      </w:r>
      <w:r w:rsidRPr="001E799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660" w:dyaOrig="760">
          <v:shape id="_x0000_i1032" type="#_x0000_t75" style="width:32.25pt;height:38.25pt" o:ole="">
            <v:imagedata r:id="rId20" o:title=""/>
          </v:shape>
          <o:OLEObject Type="Embed" ProgID="Equation.DSMT4" ShapeID="_x0000_i1032" DrawAspect="Content" ObjectID="_1724431898" r:id="rId21"/>
        </w:object>
      </w: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 и 1.                                   </w:t>
      </w:r>
      <w:r w:rsidRPr="001E7991">
        <w:rPr>
          <w:rFonts w:ascii="Times New Roman" w:eastAsia="Calibri" w:hAnsi="Times New Roman" w:cs="Times New Roman"/>
          <w:color w:val="FF0000"/>
          <w:sz w:val="28"/>
          <w:szCs w:val="28"/>
        </w:rPr>
        <w:t xml:space="preserve"> </w:t>
      </w: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="006203AF">
        <w:rPr>
          <w:rFonts w:ascii="Times New Roman" w:eastAsia="Calibri" w:hAnsi="Times New Roman" w:cs="Times New Roman"/>
          <w:sz w:val="28"/>
          <w:szCs w:val="28"/>
        </w:rPr>
        <w:t xml:space="preserve">                             </w:t>
      </w: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6203AF" w:rsidRPr="001E7991" w:rsidRDefault="006203AF" w:rsidP="006203AF">
      <w:pPr>
        <w:rPr>
          <w:rFonts w:ascii="Times New Roman" w:eastAsia="Calibri" w:hAnsi="Times New Roman" w:cs="Times New Roman"/>
          <w:sz w:val="28"/>
          <w:szCs w:val="28"/>
        </w:rPr>
      </w:pP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5. Найти сумму бесконечно убывающей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</w:t>
      </w:r>
      <w:r w:rsidR="007313CA">
        <w:rPr>
          <w:rFonts w:ascii="Times New Roman" w:eastAsia="Calibri" w:hAnsi="Times New Roman" w:cs="Times New Roman"/>
          <w:sz w:val="28"/>
          <w:szCs w:val="28"/>
        </w:rPr>
        <w:t xml:space="preserve">                              </w:t>
      </w: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геометрической прогрессии, </w:t>
      </w:r>
    </w:p>
    <w:p w:rsidR="001640A7" w:rsidRDefault="006203AF" w:rsidP="001E7991">
      <w:pPr>
        <w:rPr>
          <w:rFonts w:ascii="Times New Roman" w:eastAsia="Calibri" w:hAnsi="Times New Roman" w:cs="Times New Roman"/>
          <w:sz w:val="28"/>
          <w:szCs w:val="28"/>
        </w:rPr>
      </w:pP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если </w:t>
      </w:r>
      <w:r w:rsidRPr="001E7991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480" w:dyaOrig="620">
          <v:shape id="_x0000_i1033" type="#_x0000_t75" style="width:74.25pt;height:30.75pt" o:ole="">
            <v:imagedata r:id="rId22" o:title=""/>
          </v:shape>
          <o:OLEObject Type="Embed" ProgID="Equation.DSMT4" ShapeID="_x0000_i1033" DrawAspect="Content" ObjectID="_1724431899" r:id="rId23"/>
        </w:object>
      </w:r>
      <w:r w:rsidRPr="001E7991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53057E" w:rsidRDefault="001640A7" w:rsidP="00DB56F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6.</w:t>
      </w:r>
      <w:r w:rsidRPr="001640A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 ЕГЭ).  </w:t>
      </w:r>
      <w:r w:rsidRPr="00DA2EA8">
        <w:rPr>
          <w:rFonts w:ascii="Times New Roman" w:hAnsi="Times New Roman" w:cs="Times New Roman"/>
          <w:sz w:val="28"/>
          <w:szCs w:val="28"/>
        </w:rPr>
        <w:t xml:space="preserve">Найдите значение </w:t>
      </w:r>
      <w:proofErr w:type="gramStart"/>
      <w:r w:rsidRPr="00DA2EA8">
        <w:rPr>
          <w:rFonts w:ascii="Times New Roman" w:hAnsi="Times New Roman" w:cs="Times New Roman"/>
          <w:sz w:val="28"/>
          <w:szCs w:val="28"/>
        </w:rPr>
        <w:t>выражения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461D1C">
        <w:rPr>
          <w:b/>
        </w:rPr>
        <w:t xml:space="preserve"> </w:t>
      </w:r>
      <w:r>
        <w:rPr>
          <w:b/>
        </w:rPr>
        <w:t xml:space="preserve"> </w:t>
      </w:r>
      <w:proofErr w:type="gramEnd"/>
      <w:r w:rsidRPr="00446538">
        <w:rPr>
          <w:position w:val="-28"/>
        </w:rPr>
        <w:object w:dxaOrig="1579" w:dyaOrig="680">
          <v:shape id="_x0000_i1034" type="#_x0000_t75" style="width:114.75pt;height:48pt" o:ole="">
            <v:imagedata r:id="rId24" o:title=""/>
          </v:shape>
          <o:OLEObject Type="Embed" ProgID="Equation.3" ShapeID="_x0000_i1034" DrawAspect="Content" ObjectID="_1724431900" r:id="rId25"/>
        </w:object>
      </w:r>
      <w:r w:rsidR="00DB56F4">
        <w:rPr>
          <w:b/>
        </w:rPr>
        <w:t xml:space="preserve">   </w:t>
      </w:r>
    </w:p>
    <w:p w:rsidR="0053057E" w:rsidRDefault="0053057E" w:rsidP="006203AF">
      <w:pPr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53057E" w:rsidRDefault="0053057E" w:rsidP="006203AF">
      <w:pPr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53057E" w:rsidRDefault="0053057E" w:rsidP="006203AF">
      <w:pPr>
        <w:contextualSpacing/>
        <w:rPr>
          <w:rFonts w:ascii="Times New Roman" w:hAnsi="Times New Roman" w:cs="Times New Roman"/>
          <w:b/>
          <w:sz w:val="28"/>
          <w:szCs w:val="28"/>
        </w:rPr>
        <w:sectPr w:rsidR="0053057E" w:rsidSect="007313CA">
          <w:pgSz w:w="11906" w:h="16838"/>
          <w:pgMar w:top="1134" w:right="850" w:bottom="1134" w:left="1701" w:header="708" w:footer="708" w:gutter="0"/>
          <w:cols w:space="110"/>
          <w:docGrid w:linePitch="360"/>
        </w:sectPr>
      </w:pPr>
    </w:p>
    <w:p w:rsidR="006203AF" w:rsidRPr="00D52368" w:rsidRDefault="006203AF" w:rsidP="006203AF">
      <w:pPr>
        <w:contextualSpacing/>
        <w:rPr>
          <w:rFonts w:ascii="Times New Roman" w:hAnsi="Times New Roman" w:cs="Times New Roman"/>
          <w:b/>
          <w:sz w:val="28"/>
          <w:szCs w:val="28"/>
        </w:rPr>
      </w:pPr>
      <w:r w:rsidRPr="00D52368">
        <w:rPr>
          <w:rFonts w:ascii="Times New Roman" w:hAnsi="Times New Roman" w:cs="Times New Roman"/>
          <w:b/>
          <w:sz w:val="28"/>
          <w:szCs w:val="28"/>
        </w:rPr>
        <w:t>Система оценивания</w:t>
      </w:r>
    </w:p>
    <w:p w:rsidR="001640A7" w:rsidRDefault="001640A7" w:rsidP="006203AF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0-100%</w:t>
      </w:r>
      <w:r w:rsidR="006203AF" w:rsidRPr="00D52368">
        <w:rPr>
          <w:rFonts w:ascii="Times New Roman" w:hAnsi="Times New Roman" w:cs="Times New Roman"/>
          <w:sz w:val="28"/>
          <w:szCs w:val="28"/>
        </w:rPr>
        <w:t xml:space="preserve"> -  оценка «5»</w:t>
      </w:r>
    </w:p>
    <w:p w:rsidR="007313CA" w:rsidRDefault="001640A7" w:rsidP="006203AF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5-89%</w:t>
      </w:r>
      <w:r w:rsidR="006203AF" w:rsidRPr="00D52368">
        <w:rPr>
          <w:rFonts w:ascii="Times New Roman" w:hAnsi="Times New Roman" w:cs="Times New Roman"/>
          <w:sz w:val="28"/>
          <w:szCs w:val="28"/>
        </w:rPr>
        <w:t xml:space="preserve"> – оценка «4»</w:t>
      </w:r>
    </w:p>
    <w:p w:rsidR="006203AF" w:rsidRDefault="001640A7" w:rsidP="001E7991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0-74%</w:t>
      </w:r>
      <w:r w:rsidR="007A3126">
        <w:rPr>
          <w:rFonts w:ascii="Times New Roman" w:hAnsi="Times New Roman" w:cs="Times New Roman"/>
          <w:sz w:val="28"/>
          <w:szCs w:val="28"/>
        </w:rPr>
        <w:t xml:space="preserve"> – оценка «3</w:t>
      </w:r>
    </w:p>
    <w:p w:rsidR="001640A7" w:rsidRDefault="001640A7" w:rsidP="001E7991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1640A7" w:rsidRDefault="001640A7" w:rsidP="001E7991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1640A7" w:rsidRPr="007A3126" w:rsidRDefault="001640A7" w:rsidP="001E7991">
      <w:pPr>
        <w:contextualSpacing/>
        <w:rPr>
          <w:rFonts w:ascii="Times New Roman" w:hAnsi="Times New Roman" w:cs="Times New Roman"/>
          <w:sz w:val="28"/>
          <w:szCs w:val="28"/>
        </w:rPr>
        <w:sectPr w:rsidR="001640A7" w:rsidRPr="007A3126" w:rsidSect="007313CA">
          <w:type w:val="continuous"/>
          <w:pgSz w:w="11906" w:h="16838"/>
          <w:pgMar w:top="1134" w:right="850" w:bottom="1134" w:left="1701" w:header="708" w:footer="708" w:gutter="0"/>
          <w:cols w:num="2" w:space="110"/>
          <w:docGrid w:linePitch="360"/>
        </w:sectPr>
      </w:pPr>
      <w:bookmarkStart w:id="0" w:name="_GoBack"/>
      <w:bookmarkEnd w:id="0"/>
    </w:p>
    <w:p w:rsidR="009A4E13" w:rsidRPr="007A3126" w:rsidRDefault="009A4E13" w:rsidP="001640A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53057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Контрольная работа №2</w:t>
      </w:r>
      <w:r w:rsidR="001640A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по т</w:t>
      </w:r>
      <w:r w:rsidR="001640A7">
        <w:rPr>
          <w:rFonts w:ascii="Times New Roman" w:eastAsia="Calibri" w:hAnsi="Times New Roman" w:cs="Times New Roman"/>
          <w:b/>
          <w:sz w:val="28"/>
          <w:szCs w:val="28"/>
        </w:rPr>
        <w:t>еме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«</w:t>
      </w:r>
      <w:r w:rsidRPr="009A4E13">
        <w:rPr>
          <w:rFonts w:ascii="Times New Roman" w:eastAsia="Calibri" w:hAnsi="Times New Roman" w:cs="Times New Roman"/>
          <w:b/>
          <w:sz w:val="28"/>
          <w:szCs w:val="28"/>
        </w:rPr>
        <w:t>Степенная функция</w:t>
      </w:r>
      <w:r>
        <w:rPr>
          <w:rFonts w:ascii="Times New Roman" w:eastAsia="Calibri" w:hAnsi="Times New Roman" w:cs="Times New Roman"/>
          <w:b/>
          <w:sz w:val="28"/>
          <w:szCs w:val="28"/>
        </w:rPr>
        <w:t>»</w:t>
      </w:r>
    </w:p>
    <w:p w:rsidR="001640A7" w:rsidRDefault="001640A7" w:rsidP="009A4E13">
      <w:pPr>
        <w:rPr>
          <w:rFonts w:ascii="Times New Roman" w:eastAsia="Calibri" w:hAnsi="Times New Roman" w:cs="Times New Roman"/>
          <w:b/>
          <w:sz w:val="28"/>
          <w:szCs w:val="28"/>
        </w:rPr>
      </w:pPr>
    </w:p>
    <w:p w:rsidR="009A4E13" w:rsidRPr="009A4E13" w:rsidRDefault="009A4E13" w:rsidP="009A4E13">
      <w:pPr>
        <w:rPr>
          <w:rFonts w:ascii="Times New Roman" w:eastAsia="Calibri" w:hAnsi="Times New Roman" w:cs="Times New Roman"/>
          <w:b/>
          <w:sz w:val="28"/>
          <w:szCs w:val="28"/>
        </w:rPr>
      </w:pPr>
      <w:r w:rsidRPr="009A4E13">
        <w:rPr>
          <w:rFonts w:ascii="Times New Roman" w:eastAsia="Calibri" w:hAnsi="Times New Roman" w:cs="Times New Roman"/>
          <w:b/>
          <w:sz w:val="28"/>
          <w:szCs w:val="28"/>
        </w:rPr>
        <w:t>Вариант 1</w:t>
      </w:r>
    </w:p>
    <w:p w:rsidR="009A4E13" w:rsidRPr="009A4E13" w:rsidRDefault="009A4E13" w:rsidP="009A4E13">
      <w:pPr>
        <w:rPr>
          <w:rFonts w:ascii="Times New Roman" w:eastAsia="Calibri" w:hAnsi="Times New Roman" w:cs="Times New Roman"/>
          <w:sz w:val="28"/>
          <w:szCs w:val="28"/>
        </w:rPr>
      </w:pPr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1. Найти область определения </w:t>
      </w:r>
      <w:proofErr w:type="gramStart"/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функции </w:t>
      </w:r>
      <w:r w:rsidR="00B815D2" w:rsidRPr="009A4E13">
        <w:rPr>
          <w:rFonts w:ascii="Times New Roman" w:eastAsia="Calibri" w:hAnsi="Times New Roman" w:cs="Times New Roman"/>
          <w:sz w:val="28"/>
          <w:szCs w:val="28"/>
        </w:rPr>
        <w:object w:dxaOrig="1400" w:dyaOrig="400">
          <v:shape id="_x0000_i1035" type="#_x0000_t75" style="width:85.5pt;height:24.75pt" o:ole="">
            <v:imagedata r:id="rId26" o:title=""/>
          </v:shape>
          <o:OLEObject Type="Embed" ProgID="Equation.3" ShapeID="_x0000_i1035" DrawAspect="Content" ObjectID="_1724431901" r:id="rId27"/>
        </w:object>
      </w:r>
      <w:r w:rsidRPr="009A4E13">
        <w:rPr>
          <w:rFonts w:ascii="Times New Roman" w:eastAsia="Calibri" w:hAnsi="Times New Roman" w:cs="Times New Roman"/>
          <w:sz w:val="28"/>
          <w:szCs w:val="28"/>
        </w:rPr>
        <w:t>.</w:t>
      </w:r>
      <w:proofErr w:type="gramEnd"/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</w:t>
      </w:r>
    </w:p>
    <w:p w:rsidR="009A4E13" w:rsidRPr="009A4E13" w:rsidRDefault="009A4E13" w:rsidP="009A4E13">
      <w:pPr>
        <w:rPr>
          <w:rFonts w:ascii="Times New Roman" w:eastAsia="Calibri" w:hAnsi="Times New Roman" w:cs="Times New Roman"/>
          <w:sz w:val="28"/>
          <w:szCs w:val="28"/>
        </w:rPr>
      </w:pPr>
      <w:r w:rsidRPr="009A4E13">
        <w:rPr>
          <w:rFonts w:ascii="Times New Roman" w:eastAsia="Calibri" w:hAnsi="Times New Roman" w:cs="Times New Roman"/>
          <w:sz w:val="28"/>
          <w:szCs w:val="28"/>
        </w:rPr>
        <w:t>2. Изобразить эскиз графика функции у = х</w:t>
      </w:r>
      <w:proofErr w:type="gramStart"/>
      <w:r w:rsidRPr="009A4E13">
        <w:rPr>
          <w:rFonts w:ascii="Times New Roman" w:eastAsia="Calibri" w:hAnsi="Times New Roman" w:cs="Times New Roman"/>
          <w:sz w:val="28"/>
          <w:szCs w:val="28"/>
          <w:vertAlign w:val="superscript"/>
        </w:rPr>
        <w:t>7</w:t>
      </w:r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  и</w:t>
      </w:r>
      <w:proofErr w:type="gramEnd"/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 перечислить её основные свойства. Пользуясь свойствами этой функции:</w:t>
      </w:r>
    </w:p>
    <w:p w:rsidR="009A4E13" w:rsidRPr="009A4E13" w:rsidRDefault="009A4E13" w:rsidP="009A4E13">
      <w:pPr>
        <w:rPr>
          <w:rFonts w:ascii="Times New Roman" w:eastAsia="Calibri" w:hAnsi="Times New Roman" w:cs="Times New Roman"/>
          <w:sz w:val="28"/>
          <w:szCs w:val="28"/>
        </w:rPr>
      </w:pPr>
      <w:r w:rsidRPr="009A4E13">
        <w:rPr>
          <w:rFonts w:ascii="Times New Roman" w:eastAsia="Calibri" w:hAnsi="Times New Roman" w:cs="Times New Roman"/>
          <w:sz w:val="28"/>
          <w:szCs w:val="28"/>
        </w:rPr>
        <w:t>1) сравнить с единицей (0,95)</w:t>
      </w:r>
      <w:proofErr w:type="gramStart"/>
      <w:r w:rsidRPr="009A4E13">
        <w:rPr>
          <w:rFonts w:ascii="Times New Roman" w:eastAsia="Calibri" w:hAnsi="Times New Roman" w:cs="Times New Roman"/>
          <w:sz w:val="28"/>
          <w:szCs w:val="28"/>
          <w:vertAlign w:val="superscript"/>
        </w:rPr>
        <w:t>7</w:t>
      </w:r>
      <w:r w:rsidRPr="009A4E13">
        <w:rPr>
          <w:rFonts w:ascii="Times New Roman" w:eastAsia="Calibri" w:hAnsi="Times New Roman" w:cs="Times New Roman"/>
          <w:sz w:val="28"/>
          <w:szCs w:val="28"/>
        </w:rPr>
        <w:t>;</w:t>
      </w:r>
      <w:r w:rsidR="001640A7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proofErr w:type="gramEnd"/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 2) сравнить </w:t>
      </w:r>
      <w:r w:rsidR="00B815D2" w:rsidRPr="009A4E13">
        <w:rPr>
          <w:rFonts w:ascii="Times New Roman" w:eastAsia="Calibri" w:hAnsi="Times New Roman" w:cs="Times New Roman"/>
          <w:sz w:val="28"/>
          <w:szCs w:val="28"/>
        </w:rPr>
        <w:object w:dxaOrig="859" w:dyaOrig="440">
          <v:shape id="_x0000_i1036" type="#_x0000_t75" style="width:58.5pt;height:29.25pt" o:ole="">
            <v:imagedata r:id="rId28" o:title=""/>
          </v:shape>
          <o:OLEObject Type="Embed" ProgID="Equation.3" ShapeID="_x0000_i1036" DrawAspect="Content" ObjectID="_1724431902" r:id="rId29"/>
        </w:object>
      </w:r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="00B815D2" w:rsidRPr="009A4E13">
        <w:rPr>
          <w:rFonts w:ascii="Times New Roman" w:eastAsia="Calibri" w:hAnsi="Times New Roman" w:cs="Times New Roman"/>
          <w:sz w:val="28"/>
          <w:szCs w:val="28"/>
        </w:rPr>
        <w:object w:dxaOrig="859" w:dyaOrig="440">
          <v:shape id="_x0000_i1037" type="#_x0000_t75" style="width:54pt;height:27.75pt" o:ole="">
            <v:imagedata r:id="rId30" o:title=""/>
          </v:shape>
          <o:OLEObject Type="Embed" ProgID="Equation.3" ShapeID="_x0000_i1037" DrawAspect="Content" ObjectID="_1724431903" r:id="rId31"/>
        </w:object>
      </w:r>
      <w:r w:rsidRPr="009A4E13">
        <w:rPr>
          <w:rFonts w:ascii="Times New Roman" w:eastAsia="Calibri" w:hAnsi="Times New Roman" w:cs="Times New Roman"/>
          <w:sz w:val="28"/>
          <w:szCs w:val="28"/>
        </w:rPr>
        <w:t>.</w:t>
      </w:r>
    </w:p>
    <w:p w:rsidR="009A4E13" w:rsidRPr="009A4E13" w:rsidRDefault="009A4E13" w:rsidP="009A4E13">
      <w:pPr>
        <w:rPr>
          <w:rFonts w:ascii="Times New Roman" w:eastAsia="Calibri" w:hAnsi="Times New Roman" w:cs="Times New Roman"/>
          <w:sz w:val="28"/>
          <w:szCs w:val="28"/>
        </w:rPr>
      </w:pPr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3. </w:t>
      </w:r>
      <w:r w:rsidR="003713CA">
        <w:rPr>
          <w:rFonts w:ascii="Times New Roman" w:eastAsia="Calibri" w:hAnsi="Times New Roman" w:cs="Times New Roman"/>
          <w:sz w:val="28"/>
          <w:szCs w:val="28"/>
        </w:rPr>
        <w:t>(ЕГЭ</w:t>
      </w:r>
      <w:proofErr w:type="gramStart"/>
      <w:r w:rsidR="003713CA">
        <w:rPr>
          <w:rFonts w:ascii="Times New Roman" w:eastAsia="Calibri" w:hAnsi="Times New Roman" w:cs="Times New Roman"/>
          <w:sz w:val="28"/>
          <w:szCs w:val="28"/>
        </w:rPr>
        <w:t>).</w:t>
      </w:r>
      <w:r w:rsidRPr="009A4E13">
        <w:rPr>
          <w:rFonts w:ascii="Times New Roman" w:eastAsia="Calibri" w:hAnsi="Times New Roman" w:cs="Times New Roman"/>
          <w:sz w:val="28"/>
          <w:szCs w:val="28"/>
        </w:rPr>
        <w:t>Решить</w:t>
      </w:r>
      <w:proofErr w:type="gramEnd"/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 уравнение: </w:t>
      </w:r>
    </w:p>
    <w:p w:rsidR="009A4E13" w:rsidRPr="009A4E13" w:rsidRDefault="009A4E13" w:rsidP="009A4E13">
      <w:pPr>
        <w:rPr>
          <w:rFonts w:ascii="Times New Roman" w:eastAsia="Calibri" w:hAnsi="Times New Roman" w:cs="Times New Roman"/>
          <w:sz w:val="28"/>
          <w:szCs w:val="28"/>
        </w:rPr>
      </w:pPr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1) </w:t>
      </w:r>
      <w:r w:rsidR="00B815D2" w:rsidRPr="009A4E13">
        <w:rPr>
          <w:rFonts w:ascii="Times New Roman" w:eastAsia="Calibri" w:hAnsi="Times New Roman" w:cs="Times New Roman"/>
          <w:sz w:val="28"/>
          <w:szCs w:val="28"/>
        </w:rPr>
        <w:object w:dxaOrig="1140" w:dyaOrig="380">
          <v:shape id="_x0000_i1038" type="#_x0000_t75" style="width:91.5pt;height:29.25pt" o:ole="">
            <v:imagedata r:id="rId32" o:title=""/>
          </v:shape>
          <o:OLEObject Type="Embed" ProgID="Equation.3" ShapeID="_x0000_i1038" DrawAspect="Content" ObjectID="_1724431904" r:id="rId33"/>
        </w:object>
      </w:r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  2) </w:t>
      </w:r>
      <w:r w:rsidR="00B815D2" w:rsidRPr="009A4E13">
        <w:rPr>
          <w:rFonts w:ascii="Times New Roman" w:eastAsia="Calibri" w:hAnsi="Times New Roman" w:cs="Times New Roman"/>
          <w:sz w:val="28"/>
          <w:szCs w:val="28"/>
        </w:rPr>
        <w:object w:dxaOrig="1359" w:dyaOrig="360">
          <v:shape id="_x0000_i1039" type="#_x0000_t75" style="width:104.25pt;height:27.75pt" o:ole="">
            <v:imagedata r:id="rId34" o:title=""/>
          </v:shape>
          <o:OLEObject Type="Embed" ProgID="Equation.3" ShapeID="_x0000_i1039" DrawAspect="Content" ObjectID="_1724431905" r:id="rId35"/>
        </w:object>
      </w:r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; 3) </w:t>
      </w:r>
      <w:r w:rsidR="00B815D2" w:rsidRPr="009A4E13">
        <w:rPr>
          <w:rFonts w:ascii="Times New Roman" w:eastAsia="Calibri" w:hAnsi="Times New Roman" w:cs="Times New Roman"/>
          <w:sz w:val="28"/>
          <w:szCs w:val="28"/>
        </w:rPr>
        <w:object w:dxaOrig="2120" w:dyaOrig="360">
          <v:shape id="_x0000_i1040" type="#_x0000_t75" style="width:141pt;height:24pt" o:ole="">
            <v:imagedata r:id="rId36" o:title=""/>
          </v:shape>
          <o:OLEObject Type="Embed" ProgID="Equation.3" ShapeID="_x0000_i1040" DrawAspect="Content" ObjectID="_1724431906" r:id="rId37"/>
        </w:object>
      </w:r>
    </w:p>
    <w:p w:rsidR="009A4E13" w:rsidRPr="009A4E13" w:rsidRDefault="009A4E13" w:rsidP="009A4E13">
      <w:pPr>
        <w:rPr>
          <w:rFonts w:ascii="Times New Roman" w:eastAsia="Calibri" w:hAnsi="Times New Roman" w:cs="Times New Roman"/>
          <w:sz w:val="28"/>
          <w:szCs w:val="28"/>
        </w:rPr>
      </w:pPr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4. Установить, равносильны ли </w:t>
      </w:r>
      <w:proofErr w:type="gramStart"/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неравенства </w:t>
      </w:r>
      <w:r w:rsidR="00B815D2" w:rsidRPr="009A4E13">
        <w:rPr>
          <w:rFonts w:ascii="Times New Roman" w:eastAsia="Calibri" w:hAnsi="Times New Roman" w:cs="Times New Roman"/>
          <w:sz w:val="28"/>
          <w:szCs w:val="28"/>
        </w:rPr>
        <w:object w:dxaOrig="1040" w:dyaOrig="620">
          <v:shape id="_x0000_i1041" type="#_x0000_t75" style="width:58.5pt;height:34.5pt" o:ole="">
            <v:imagedata r:id="rId38" o:title=""/>
          </v:shape>
          <o:OLEObject Type="Embed" ProgID="Equation.3" ShapeID="_x0000_i1041" DrawAspect="Content" ObjectID="_1724431907" r:id="rId39"/>
        </w:object>
      </w:r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 и</w:t>
      </w:r>
      <w:proofErr w:type="gramEnd"/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815D2" w:rsidRPr="009A4E13">
        <w:rPr>
          <w:rFonts w:ascii="Times New Roman" w:eastAsia="Calibri" w:hAnsi="Times New Roman" w:cs="Times New Roman"/>
          <w:sz w:val="28"/>
          <w:szCs w:val="28"/>
        </w:rPr>
        <w:object w:dxaOrig="1400" w:dyaOrig="360">
          <v:shape id="_x0000_i1042" type="#_x0000_t75" style="width:99pt;height:25.5pt" o:ole="">
            <v:imagedata r:id="rId40" o:title=""/>
          </v:shape>
          <o:OLEObject Type="Embed" ProgID="Equation.3" ShapeID="_x0000_i1042" DrawAspect="Content" ObjectID="_1724431908" r:id="rId41"/>
        </w:object>
      </w:r>
      <w:r w:rsidRPr="009A4E13">
        <w:rPr>
          <w:rFonts w:ascii="Times New Roman" w:eastAsia="Calibri" w:hAnsi="Times New Roman" w:cs="Times New Roman"/>
          <w:sz w:val="28"/>
          <w:szCs w:val="28"/>
        </w:rPr>
        <w:t>&lt;0.</w:t>
      </w:r>
    </w:p>
    <w:p w:rsidR="007A3126" w:rsidRPr="009A4E13" w:rsidRDefault="009A4E13" w:rsidP="009A4E13">
      <w:pPr>
        <w:rPr>
          <w:rFonts w:ascii="Times New Roman" w:eastAsia="Calibri" w:hAnsi="Times New Roman" w:cs="Times New Roman"/>
          <w:b/>
          <w:sz w:val="28"/>
          <w:szCs w:val="28"/>
        </w:rPr>
      </w:pPr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5. Найти функцию, обратную к </w:t>
      </w:r>
      <w:proofErr w:type="gramStart"/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функции </w:t>
      </w:r>
      <w:r w:rsidR="00B815D2" w:rsidRPr="009A4E13">
        <w:rPr>
          <w:rFonts w:ascii="Times New Roman" w:eastAsia="Calibri" w:hAnsi="Times New Roman" w:cs="Times New Roman"/>
          <w:sz w:val="28"/>
          <w:szCs w:val="28"/>
        </w:rPr>
        <w:object w:dxaOrig="960" w:dyaOrig="620">
          <v:shape id="_x0000_i1043" type="#_x0000_t75" style="width:65.25pt;height:42.75pt" o:ole="">
            <v:imagedata r:id="rId42" o:title=""/>
          </v:shape>
          <o:OLEObject Type="Embed" ProgID="Equation.3" ShapeID="_x0000_i1043" DrawAspect="Content" ObjectID="_1724431909" r:id="rId43"/>
        </w:object>
      </w:r>
      <w:r w:rsidRPr="009A4E13">
        <w:rPr>
          <w:rFonts w:ascii="Times New Roman" w:eastAsia="Calibri" w:hAnsi="Times New Roman" w:cs="Times New Roman"/>
          <w:sz w:val="28"/>
          <w:szCs w:val="28"/>
        </w:rPr>
        <w:t>.</w:t>
      </w:r>
      <w:proofErr w:type="gramEnd"/>
      <w:r w:rsidRPr="009A4E13">
        <w:rPr>
          <w:rFonts w:ascii="Times New Roman" w:eastAsia="Calibri" w:hAnsi="Times New Roman" w:cs="Times New Roman"/>
          <w:sz w:val="28"/>
          <w:szCs w:val="28"/>
        </w:rPr>
        <w:t xml:space="preserve"> Указать её область определения и множество значений. Является ли эта функция ограниченной?</w:t>
      </w:r>
      <w:r w:rsidRPr="009A4E13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</w:p>
    <w:p w:rsidR="001640A7" w:rsidRDefault="001640A7" w:rsidP="001640A7">
      <w:pPr>
        <w:spacing w:after="0" w:line="240" w:lineRule="auto"/>
        <w:jc w:val="both"/>
        <w:rPr>
          <w:b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6.(ЕГЭ). </w:t>
      </w:r>
      <w:r w:rsidRPr="004F173B">
        <w:rPr>
          <w:rFonts w:ascii="Times New Roman" w:hAnsi="Times New Roman" w:cs="Times New Roman"/>
          <w:sz w:val="28"/>
          <w:szCs w:val="28"/>
        </w:rPr>
        <w:t xml:space="preserve"> </w:t>
      </w:r>
      <w:r w:rsidRPr="00DA2EA8">
        <w:rPr>
          <w:rFonts w:ascii="Times New Roman" w:hAnsi="Times New Roman" w:cs="Times New Roman"/>
          <w:sz w:val="28"/>
          <w:szCs w:val="28"/>
        </w:rPr>
        <w:t xml:space="preserve">Найдите значение </w:t>
      </w:r>
      <w:proofErr w:type="gramStart"/>
      <w:r w:rsidRPr="00DA2EA8">
        <w:rPr>
          <w:rFonts w:ascii="Times New Roman" w:hAnsi="Times New Roman" w:cs="Times New Roman"/>
          <w:sz w:val="28"/>
          <w:szCs w:val="28"/>
        </w:rPr>
        <w:t>выражения</w:t>
      </w:r>
      <w:r>
        <w:rPr>
          <w:rFonts w:ascii="Times New Roman" w:hAnsi="Times New Roman" w:cs="Times New Roman"/>
          <w:sz w:val="28"/>
          <w:szCs w:val="28"/>
        </w:rPr>
        <w:t xml:space="preserve">:  </w:t>
      </w:r>
      <w:r w:rsidRPr="00461D1C">
        <w:rPr>
          <w:b/>
        </w:rPr>
        <w:t xml:space="preserve"> </w:t>
      </w:r>
      <w:proofErr w:type="gramEnd"/>
      <w:r>
        <w:rPr>
          <w:b/>
        </w:rPr>
        <w:t xml:space="preserve">    </w:t>
      </w:r>
      <w:r w:rsidRPr="00052E6F">
        <w:rPr>
          <w:position w:val="-10"/>
        </w:rPr>
        <w:object w:dxaOrig="999" w:dyaOrig="540">
          <v:shape id="_x0000_i1044" type="#_x0000_t75" style="width:65.25pt;height:34.5pt" o:ole="">
            <v:imagedata r:id="rId44" o:title=""/>
          </v:shape>
          <o:OLEObject Type="Embed" ProgID="Equation.3" ShapeID="_x0000_i1044" DrawAspect="Content" ObjectID="_1724431910" r:id="rId45"/>
        </w:object>
      </w:r>
      <w:r>
        <w:rPr>
          <w:b/>
        </w:rPr>
        <w:t xml:space="preserve"> </w:t>
      </w:r>
    </w:p>
    <w:p w:rsidR="001640A7" w:rsidRDefault="001640A7" w:rsidP="007A3126">
      <w:pPr>
        <w:spacing w:after="0" w:line="240" w:lineRule="auto"/>
        <w:ind w:firstLine="567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1640A7" w:rsidRDefault="001640A7" w:rsidP="007A3126">
      <w:pPr>
        <w:spacing w:after="0" w:line="240" w:lineRule="auto"/>
        <w:ind w:firstLine="567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3F33E9" w:rsidRPr="00D52368" w:rsidRDefault="003F33E9" w:rsidP="003F33E9">
      <w:pPr>
        <w:contextualSpacing/>
        <w:rPr>
          <w:rFonts w:ascii="Times New Roman" w:hAnsi="Times New Roman" w:cs="Times New Roman"/>
          <w:b/>
          <w:sz w:val="28"/>
          <w:szCs w:val="28"/>
        </w:rPr>
      </w:pPr>
      <w:r w:rsidRPr="00D52368">
        <w:rPr>
          <w:rFonts w:ascii="Times New Roman" w:hAnsi="Times New Roman" w:cs="Times New Roman"/>
          <w:b/>
          <w:sz w:val="28"/>
          <w:szCs w:val="28"/>
        </w:rPr>
        <w:t>Система оценивания</w:t>
      </w:r>
    </w:p>
    <w:p w:rsidR="003F33E9" w:rsidRPr="00D52368" w:rsidRDefault="001640A7" w:rsidP="003F33E9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90-100%</w:t>
      </w:r>
      <w:r w:rsidR="003F33E9" w:rsidRPr="00D52368">
        <w:rPr>
          <w:rFonts w:ascii="Times New Roman" w:hAnsi="Times New Roman" w:cs="Times New Roman"/>
          <w:sz w:val="28"/>
          <w:szCs w:val="28"/>
        </w:rPr>
        <w:t xml:space="preserve"> -  оценка «5»</w:t>
      </w:r>
    </w:p>
    <w:p w:rsidR="003F33E9" w:rsidRPr="00D52368" w:rsidRDefault="001640A7" w:rsidP="003F33E9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75-89%</w:t>
      </w:r>
      <w:r w:rsidR="003F33E9" w:rsidRPr="00D52368">
        <w:rPr>
          <w:rFonts w:ascii="Times New Roman" w:hAnsi="Times New Roman" w:cs="Times New Roman"/>
          <w:sz w:val="28"/>
          <w:szCs w:val="28"/>
        </w:rPr>
        <w:t>– оценка «4»</w:t>
      </w:r>
    </w:p>
    <w:p w:rsidR="003F33E9" w:rsidRPr="00D52368" w:rsidRDefault="001640A7" w:rsidP="003F33E9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50-74%</w:t>
      </w:r>
      <w:r w:rsidR="003F33E9" w:rsidRPr="00D52368">
        <w:rPr>
          <w:rFonts w:ascii="Times New Roman" w:hAnsi="Times New Roman" w:cs="Times New Roman"/>
          <w:sz w:val="28"/>
          <w:szCs w:val="28"/>
        </w:rPr>
        <w:t xml:space="preserve"> – оценка «3»</w:t>
      </w:r>
    </w:p>
    <w:p w:rsidR="009A4E13" w:rsidRDefault="009A4E13" w:rsidP="009A4E13">
      <w:pPr>
        <w:rPr>
          <w:rFonts w:ascii="Calibri" w:eastAsia="Calibri" w:hAnsi="Calibri" w:cs="Times New Roman"/>
        </w:rPr>
      </w:pPr>
    </w:p>
    <w:p w:rsidR="007A3126" w:rsidRDefault="007A3126" w:rsidP="009A4E13">
      <w:pPr>
        <w:rPr>
          <w:rFonts w:ascii="Calibri" w:eastAsia="Calibri" w:hAnsi="Calibri" w:cs="Times New Roman"/>
        </w:rPr>
      </w:pPr>
    </w:p>
    <w:p w:rsidR="007A3126" w:rsidRDefault="007A3126" w:rsidP="009A4E13">
      <w:pPr>
        <w:rPr>
          <w:rFonts w:ascii="Calibri" w:eastAsia="Calibri" w:hAnsi="Calibri" w:cs="Times New Roman"/>
        </w:rPr>
      </w:pPr>
    </w:p>
    <w:p w:rsidR="007A3126" w:rsidRDefault="007A3126" w:rsidP="009A4E13">
      <w:pPr>
        <w:rPr>
          <w:rFonts w:ascii="Calibri" w:eastAsia="Calibri" w:hAnsi="Calibri" w:cs="Times New Roman"/>
        </w:rPr>
      </w:pPr>
    </w:p>
    <w:p w:rsidR="007A3126" w:rsidRDefault="007A3126" w:rsidP="009A4E13">
      <w:pPr>
        <w:rPr>
          <w:rFonts w:ascii="Calibri" w:eastAsia="Calibri" w:hAnsi="Calibri" w:cs="Times New Roman"/>
        </w:rPr>
      </w:pPr>
    </w:p>
    <w:p w:rsidR="007A3126" w:rsidRDefault="007A3126" w:rsidP="009A4E13">
      <w:pPr>
        <w:rPr>
          <w:rFonts w:ascii="Calibri" w:eastAsia="Calibri" w:hAnsi="Calibri" w:cs="Times New Roman"/>
        </w:rPr>
      </w:pPr>
    </w:p>
    <w:p w:rsidR="007A3126" w:rsidRPr="009A4E13" w:rsidRDefault="007A3126" w:rsidP="009A4E13">
      <w:pPr>
        <w:rPr>
          <w:rFonts w:ascii="Calibri" w:eastAsia="Calibri" w:hAnsi="Calibri" w:cs="Times New Roman"/>
        </w:rPr>
      </w:pPr>
    </w:p>
    <w:p w:rsidR="003F33E9" w:rsidRPr="007C285E" w:rsidRDefault="007313CA" w:rsidP="001640A7">
      <w:pPr>
        <w:spacing w:after="0" w:line="240" w:lineRule="auto"/>
        <w:ind w:firstLine="567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53057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Контрольная работа №3</w:t>
      </w:r>
      <w:r w:rsidR="001640A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по теме</w:t>
      </w:r>
      <w:r w:rsidR="003F33E9" w:rsidRPr="007C285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: </w:t>
      </w:r>
      <w:proofErr w:type="gramStart"/>
      <w:r w:rsidR="003F33E9" w:rsidRPr="007C285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«</w:t>
      </w:r>
      <w:r w:rsidR="003F33E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« Показательная</w:t>
      </w:r>
      <w:proofErr w:type="gramEnd"/>
      <w:r w:rsidR="003F33E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 функция</w:t>
      </w:r>
      <w:r w:rsidR="003F33E9" w:rsidRPr="007C285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»</w:t>
      </w:r>
    </w:p>
    <w:p w:rsidR="001640A7" w:rsidRDefault="003F33E9" w:rsidP="003F33E9">
      <w:pPr>
        <w:rPr>
          <w:rFonts w:ascii="Times New Roman" w:eastAsia="Calibri" w:hAnsi="Times New Roman" w:cs="Times New Roman"/>
          <w:b/>
          <w:sz w:val="28"/>
          <w:szCs w:val="28"/>
        </w:rPr>
      </w:pPr>
      <w:r w:rsidRPr="003F33E9">
        <w:rPr>
          <w:rFonts w:ascii="Times New Roman" w:eastAsia="Calibri" w:hAnsi="Times New Roman" w:cs="Times New Roman"/>
          <w:b/>
          <w:sz w:val="28"/>
          <w:szCs w:val="28"/>
        </w:rPr>
        <w:t>Вариант 1</w:t>
      </w:r>
    </w:p>
    <w:p w:rsidR="003F33E9" w:rsidRPr="001640A7" w:rsidRDefault="003F33E9" w:rsidP="003F33E9">
      <w:pPr>
        <w:rPr>
          <w:rFonts w:ascii="Times New Roman" w:eastAsia="Calibri" w:hAnsi="Times New Roman" w:cs="Times New Roman"/>
          <w:b/>
          <w:sz w:val="28"/>
          <w:szCs w:val="28"/>
        </w:rPr>
      </w:pPr>
      <w:r w:rsidRPr="003F33E9">
        <w:rPr>
          <w:rFonts w:ascii="Times New Roman" w:eastAsia="Calibri" w:hAnsi="Times New Roman" w:cs="Times New Roman"/>
          <w:sz w:val="28"/>
          <w:szCs w:val="28"/>
        </w:rPr>
        <w:t>1. Сравнить числа: 1</w:t>
      </w:r>
      <w:proofErr w:type="gramStart"/>
      <w:r w:rsidRPr="003F33E9">
        <w:rPr>
          <w:rFonts w:ascii="Times New Roman" w:eastAsia="Calibri" w:hAnsi="Times New Roman" w:cs="Times New Roman"/>
          <w:sz w:val="28"/>
          <w:szCs w:val="28"/>
        </w:rPr>
        <w:t xml:space="preserve">) </w:t>
      </w:r>
      <w:r w:rsidRPr="003F33E9">
        <w:rPr>
          <w:rFonts w:ascii="Times New Roman" w:eastAsia="Calibri" w:hAnsi="Times New Roman" w:cs="Times New Roman"/>
          <w:position w:val="-6"/>
          <w:sz w:val="28"/>
          <w:szCs w:val="28"/>
        </w:rPr>
        <w:object w:dxaOrig="440" w:dyaOrig="320">
          <v:shape id="_x0000_i1045" type="#_x0000_t75" style="width:21.75pt;height:15.75pt" o:ole="">
            <v:imagedata r:id="rId46" o:title=""/>
          </v:shape>
          <o:OLEObject Type="Embed" ProgID="Equation.3" ShapeID="_x0000_i1045" DrawAspect="Content" ObjectID="_1724431911" r:id="rId47"/>
        </w:object>
      </w:r>
      <w:r w:rsidRPr="003F33E9">
        <w:rPr>
          <w:rFonts w:ascii="Times New Roman" w:eastAsia="Calibri" w:hAnsi="Times New Roman" w:cs="Times New Roman"/>
          <w:sz w:val="28"/>
          <w:szCs w:val="28"/>
        </w:rPr>
        <w:t xml:space="preserve"> и</w:t>
      </w:r>
      <w:proofErr w:type="gramEnd"/>
      <w:r w:rsidRPr="003F33E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F33E9">
        <w:rPr>
          <w:rFonts w:ascii="Times New Roman" w:eastAsia="Calibri" w:hAnsi="Times New Roman" w:cs="Times New Roman"/>
          <w:position w:val="-6"/>
          <w:sz w:val="28"/>
          <w:szCs w:val="28"/>
        </w:rPr>
        <w:object w:dxaOrig="360" w:dyaOrig="320">
          <v:shape id="_x0000_i1046" type="#_x0000_t75" style="width:18pt;height:15.75pt" o:ole="">
            <v:imagedata r:id="rId48" o:title=""/>
          </v:shape>
          <o:OLEObject Type="Embed" ProgID="Equation.3" ShapeID="_x0000_i1046" DrawAspect="Content" ObjectID="_1724431912" r:id="rId49"/>
        </w:object>
      </w:r>
      <w:r w:rsidRPr="003F33E9">
        <w:rPr>
          <w:rFonts w:ascii="Times New Roman" w:eastAsia="Calibri" w:hAnsi="Times New Roman" w:cs="Times New Roman"/>
          <w:sz w:val="28"/>
          <w:szCs w:val="28"/>
        </w:rPr>
        <w:t xml:space="preserve">;  2) </w:t>
      </w:r>
      <w:r w:rsidRPr="003F33E9">
        <w:rPr>
          <w:rFonts w:ascii="Times New Roman" w:eastAsia="Calibri" w:hAnsi="Times New Roman" w:cs="Times New Roman"/>
          <w:position w:val="-28"/>
          <w:sz w:val="28"/>
          <w:szCs w:val="28"/>
        </w:rPr>
        <w:object w:dxaOrig="600" w:dyaOrig="740">
          <v:shape id="_x0000_i1047" type="#_x0000_t75" style="width:29.25pt;height:36.75pt" o:ole="">
            <v:imagedata r:id="rId50" o:title=""/>
          </v:shape>
          <o:OLEObject Type="Embed" ProgID="Equation.3" ShapeID="_x0000_i1047" DrawAspect="Content" ObjectID="_1724431913" r:id="rId51"/>
        </w:object>
      </w:r>
      <w:r w:rsidRPr="003F33E9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3F33E9">
        <w:rPr>
          <w:rFonts w:ascii="Times New Roman" w:eastAsia="Calibri" w:hAnsi="Times New Roman" w:cs="Times New Roman"/>
          <w:position w:val="-28"/>
          <w:sz w:val="28"/>
          <w:szCs w:val="28"/>
        </w:rPr>
        <w:object w:dxaOrig="580" w:dyaOrig="740">
          <v:shape id="_x0000_i1048" type="#_x0000_t75" style="width:29.25pt;height:36.75pt" o:ole="">
            <v:imagedata r:id="rId52" o:title=""/>
          </v:shape>
          <o:OLEObject Type="Embed" ProgID="Equation.3" ShapeID="_x0000_i1048" DrawAspect="Content" ObjectID="_1724431914" r:id="rId53"/>
        </w:object>
      </w:r>
      <w:r w:rsidRPr="003F33E9">
        <w:rPr>
          <w:rFonts w:ascii="Times New Roman" w:eastAsia="Calibri" w:hAnsi="Times New Roman" w:cs="Times New Roman"/>
          <w:sz w:val="28"/>
          <w:szCs w:val="28"/>
        </w:rPr>
        <w:t>.</w:t>
      </w:r>
    </w:p>
    <w:p w:rsidR="003F33E9" w:rsidRPr="003F33E9" w:rsidRDefault="003F33E9" w:rsidP="003F33E9">
      <w:pPr>
        <w:rPr>
          <w:rFonts w:ascii="Times New Roman" w:eastAsia="Calibri" w:hAnsi="Times New Roman" w:cs="Times New Roman"/>
          <w:sz w:val="28"/>
          <w:szCs w:val="28"/>
        </w:rPr>
      </w:pPr>
      <w:r w:rsidRPr="003F33E9">
        <w:rPr>
          <w:rFonts w:ascii="Times New Roman" w:eastAsia="Calibri" w:hAnsi="Times New Roman" w:cs="Times New Roman"/>
          <w:sz w:val="28"/>
          <w:szCs w:val="28"/>
        </w:rPr>
        <w:t>2. Решить уравнение: 1</w:t>
      </w:r>
      <w:proofErr w:type="gramStart"/>
      <w:r w:rsidRPr="003F33E9">
        <w:rPr>
          <w:rFonts w:ascii="Times New Roman" w:eastAsia="Calibri" w:hAnsi="Times New Roman" w:cs="Times New Roman"/>
          <w:sz w:val="28"/>
          <w:szCs w:val="28"/>
        </w:rPr>
        <w:t xml:space="preserve">) </w:t>
      </w:r>
      <w:r w:rsidRPr="003F33E9">
        <w:rPr>
          <w:rFonts w:ascii="Times New Roman" w:eastAsia="Calibri" w:hAnsi="Times New Roman" w:cs="Times New Roman"/>
          <w:position w:val="-28"/>
          <w:sz w:val="28"/>
          <w:szCs w:val="28"/>
        </w:rPr>
        <w:object w:dxaOrig="1300" w:dyaOrig="740">
          <v:shape id="_x0000_i1049" type="#_x0000_t75" style="width:65.25pt;height:36.75pt" o:ole="">
            <v:imagedata r:id="rId54" o:title=""/>
          </v:shape>
          <o:OLEObject Type="Embed" ProgID="Equation.3" ShapeID="_x0000_i1049" DrawAspect="Content" ObjectID="_1724431915" r:id="rId55"/>
        </w:object>
      </w:r>
      <w:r w:rsidRPr="003F33E9">
        <w:rPr>
          <w:rFonts w:ascii="Times New Roman" w:eastAsia="Calibri" w:hAnsi="Times New Roman" w:cs="Times New Roman"/>
          <w:sz w:val="28"/>
          <w:szCs w:val="28"/>
        </w:rPr>
        <w:t>;</w:t>
      </w:r>
      <w:proofErr w:type="gramEnd"/>
      <w:r w:rsidRPr="003F33E9">
        <w:rPr>
          <w:rFonts w:ascii="Times New Roman" w:eastAsia="Calibri" w:hAnsi="Times New Roman" w:cs="Times New Roman"/>
          <w:sz w:val="28"/>
          <w:szCs w:val="28"/>
        </w:rPr>
        <w:t xml:space="preserve">   2) </w:t>
      </w:r>
      <w:r w:rsidRPr="003F33E9">
        <w:rPr>
          <w:rFonts w:ascii="Times New Roman" w:eastAsia="Calibri" w:hAnsi="Times New Roman" w:cs="Times New Roman"/>
          <w:position w:val="-6"/>
          <w:sz w:val="28"/>
          <w:szCs w:val="28"/>
        </w:rPr>
        <w:object w:dxaOrig="1680" w:dyaOrig="320">
          <v:shape id="_x0000_i1050" type="#_x0000_t75" style="width:84pt;height:15.75pt" o:ole="">
            <v:imagedata r:id="rId56" o:title=""/>
          </v:shape>
          <o:OLEObject Type="Embed" ProgID="Equation.3" ShapeID="_x0000_i1050" DrawAspect="Content" ObjectID="_1724431916" r:id="rId57"/>
        </w:object>
      </w:r>
    </w:p>
    <w:p w:rsidR="003F33E9" w:rsidRPr="003F33E9" w:rsidRDefault="003F33E9" w:rsidP="003F33E9">
      <w:pPr>
        <w:pBdr>
          <w:bottom w:val="single" w:sz="12" w:space="1" w:color="auto"/>
        </w:pBdr>
        <w:rPr>
          <w:rFonts w:ascii="Times New Roman" w:eastAsia="Calibri" w:hAnsi="Times New Roman" w:cs="Times New Roman"/>
          <w:sz w:val="28"/>
          <w:szCs w:val="28"/>
        </w:rPr>
      </w:pPr>
      <w:r w:rsidRPr="003F33E9">
        <w:rPr>
          <w:rFonts w:ascii="Times New Roman" w:eastAsia="Calibri" w:hAnsi="Times New Roman" w:cs="Times New Roman"/>
          <w:sz w:val="28"/>
          <w:szCs w:val="28"/>
        </w:rPr>
        <w:t xml:space="preserve">3. Решить </w:t>
      </w:r>
      <w:proofErr w:type="gramStart"/>
      <w:r w:rsidRPr="003F33E9">
        <w:rPr>
          <w:rFonts w:ascii="Times New Roman" w:eastAsia="Calibri" w:hAnsi="Times New Roman" w:cs="Times New Roman"/>
          <w:sz w:val="28"/>
          <w:szCs w:val="28"/>
        </w:rPr>
        <w:t xml:space="preserve">неравенство </w:t>
      </w:r>
      <w:r w:rsidRPr="003F33E9">
        <w:rPr>
          <w:rFonts w:ascii="Times New Roman" w:eastAsia="Calibri" w:hAnsi="Times New Roman" w:cs="Times New Roman"/>
          <w:position w:val="-28"/>
          <w:sz w:val="28"/>
          <w:szCs w:val="28"/>
          <w:lang w:val="en-US"/>
        </w:rPr>
        <w:object w:dxaOrig="560" w:dyaOrig="740">
          <v:shape id="_x0000_i1051" type="#_x0000_t75" style="width:27.75pt;height:36.75pt" o:ole="">
            <v:imagedata r:id="rId58" o:title=""/>
          </v:shape>
          <o:OLEObject Type="Embed" ProgID="Equation.3" ShapeID="_x0000_i1051" DrawAspect="Content" ObjectID="_1724431917" r:id="rId59"/>
        </w:object>
      </w:r>
      <w:r w:rsidRPr="003F33E9">
        <w:rPr>
          <w:rFonts w:ascii="Times New Roman" w:eastAsia="Calibri" w:hAnsi="Times New Roman" w:cs="Times New Roman"/>
          <w:sz w:val="28"/>
          <w:szCs w:val="28"/>
        </w:rPr>
        <w:t>&gt;</w:t>
      </w:r>
      <w:proofErr w:type="gramEnd"/>
      <w:r w:rsidRPr="003F33E9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380" w:dyaOrig="620">
          <v:shape id="_x0000_i1052" type="#_x0000_t75" style="width:18.75pt;height:30.75pt" o:ole="">
            <v:imagedata r:id="rId60" o:title=""/>
          </v:shape>
          <o:OLEObject Type="Embed" ProgID="Equation.3" ShapeID="_x0000_i1052" DrawAspect="Content" ObjectID="_1724431918" r:id="rId61"/>
        </w:object>
      </w:r>
    </w:p>
    <w:p w:rsidR="003F33E9" w:rsidRPr="003F33E9" w:rsidRDefault="003F33E9" w:rsidP="003F33E9">
      <w:pPr>
        <w:rPr>
          <w:rFonts w:ascii="Times New Roman" w:eastAsia="Calibri" w:hAnsi="Times New Roman" w:cs="Times New Roman"/>
          <w:sz w:val="28"/>
          <w:szCs w:val="28"/>
        </w:rPr>
      </w:pPr>
      <w:r w:rsidRPr="003F33E9">
        <w:rPr>
          <w:rFonts w:ascii="Times New Roman" w:eastAsia="Calibri" w:hAnsi="Times New Roman" w:cs="Times New Roman"/>
          <w:sz w:val="28"/>
          <w:szCs w:val="28"/>
        </w:rPr>
        <w:t>4. Решить неравенство: 1</w:t>
      </w:r>
      <w:proofErr w:type="gramStart"/>
      <w:r w:rsidRPr="003F33E9">
        <w:rPr>
          <w:rFonts w:ascii="Times New Roman" w:eastAsia="Calibri" w:hAnsi="Times New Roman" w:cs="Times New Roman"/>
          <w:sz w:val="28"/>
          <w:szCs w:val="28"/>
        </w:rPr>
        <w:t xml:space="preserve">) </w:t>
      </w:r>
      <w:r w:rsidRPr="003F33E9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160" w:dyaOrig="620">
          <v:shape id="_x0000_i1053" type="#_x0000_t75" style="width:58.5pt;height:30.75pt" o:ole="">
            <v:imagedata r:id="rId62" o:title=""/>
          </v:shape>
          <o:OLEObject Type="Embed" ProgID="Equation.3" ShapeID="_x0000_i1053" DrawAspect="Content" ObjectID="_1724431919" r:id="rId63"/>
        </w:object>
      </w:r>
      <w:r w:rsidRPr="003F33E9">
        <w:rPr>
          <w:rFonts w:ascii="Times New Roman" w:eastAsia="Calibri" w:hAnsi="Times New Roman" w:cs="Times New Roman"/>
          <w:sz w:val="28"/>
          <w:szCs w:val="28"/>
        </w:rPr>
        <w:t>;</w:t>
      </w:r>
      <w:proofErr w:type="gramEnd"/>
      <w:r w:rsidRPr="003F33E9">
        <w:rPr>
          <w:rFonts w:ascii="Times New Roman" w:eastAsia="Calibri" w:hAnsi="Times New Roman" w:cs="Times New Roman"/>
          <w:sz w:val="28"/>
          <w:szCs w:val="28"/>
        </w:rPr>
        <w:t xml:space="preserve">     2) </w:t>
      </w:r>
      <w:r w:rsidRPr="003F33E9">
        <w:rPr>
          <w:rFonts w:ascii="Times New Roman" w:eastAsia="Calibri" w:hAnsi="Times New Roman" w:cs="Times New Roman"/>
          <w:position w:val="-28"/>
          <w:sz w:val="28"/>
          <w:szCs w:val="28"/>
        </w:rPr>
        <w:object w:dxaOrig="1280" w:dyaOrig="760">
          <v:shape id="_x0000_i1054" type="#_x0000_t75" style="width:64.5pt;height:38.25pt" o:ole="">
            <v:imagedata r:id="rId64" o:title=""/>
          </v:shape>
          <o:OLEObject Type="Embed" ProgID="Equation.3" ShapeID="_x0000_i1054" DrawAspect="Content" ObjectID="_1724431920" r:id="rId65"/>
        </w:object>
      </w:r>
    </w:p>
    <w:p w:rsidR="003F33E9" w:rsidRPr="003F33E9" w:rsidRDefault="003F33E9" w:rsidP="003F33E9">
      <w:pPr>
        <w:rPr>
          <w:rFonts w:ascii="Times New Roman" w:eastAsia="Calibri" w:hAnsi="Times New Roman" w:cs="Times New Roman"/>
          <w:sz w:val="28"/>
          <w:szCs w:val="28"/>
        </w:rPr>
      </w:pPr>
      <w:r w:rsidRPr="003F33E9">
        <w:rPr>
          <w:rFonts w:ascii="Times New Roman" w:eastAsia="Calibri" w:hAnsi="Times New Roman" w:cs="Times New Roman"/>
          <w:sz w:val="28"/>
          <w:szCs w:val="28"/>
        </w:rPr>
        <w:t xml:space="preserve">5. Решить систему уравнений  </w:t>
      </w:r>
      <w:r w:rsidRPr="003F33E9">
        <w:rPr>
          <w:rFonts w:ascii="Times New Roman" w:eastAsia="Calibri" w:hAnsi="Times New Roman" w:cs="Times New Roman"/>
          <w:position w:val="-32"/>
          <w:sz w:val="28"/>
          <w:szCs w:val="28"/>
        </w:rPr>
        <w:object w:dxaOrig="1140" w:dyaOrig="760">
          <v:shape id="_x0000_i1055" type="#_x0000_t75" style="width:57pt;height:38.25pt" o:ole="">
            <v:imagedata r:id="rId66" o:title=""/>
          </v:shape>
          <o:OLEObject Type="Embed" ProgID="Equation.3" ShapeID="_x0000_i1055" DrawAspect="Content" ObjectID="_1724431921" r:id="rId67"/>
        </w:object>
      </w:r>
    </w:p>
    <w:p w:rsidR="001640A7" w:rsidRPr="001640A7" w:rsidRDefault="003F33E9" w:rsidP="001640A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F33E9">
        <w:rPr>
          <w:rFonts w:ascii="Times New Roman" w:eastAsia="Calibri" w:hAnsi="Times New Roman" w:cs="Times New Roman"/>
          <w:sz w:val="28"/>
          <w:szCs w:val="28"/>
        </w:rPr>
        <w:t>6</w:t>
      </w:r>
      <w:r w:rsidR="001640A7">
        <w:rPr>
          <w:rFonts w:ascii="Times New Roman" w:eastAsia="Calibri" w:hAnsi="Times New Roman" w:cs="Times New Roman"/>
          <w:sz w:val="28"/>
          <w:szCs w:val="28"/>
        </w:rPr>
        <w:t>.(ЕГЭ).</w:t>
      </w:r>
      <w:r w:rsidR="001640A7" w:rsidRPr="001640A7">
        <w:rPr>
          <w:rFonts w:ascii="Times New Roman" w:eastAsia="Times New Roman" w:hAnsi="Times New Roman"/>
          <w:sz w:val="28"/>
          <w:szCs w:val="28"/>
        </w:rPr>
        <w:t xml:space="preserve"> </w:t>
      </w:r>
      <w:r w:rsidR="001640A7" w:rsidRPr="0052325F">
        <w:rPr>
          <w:rFonts w:ascii="Times New Roman" w:eastAsia="Times New Roman" w:hAnsi="Times New Roman"/>
          <w:sz w:val="28"/>
          <w:szCs w:val="28"/>
        </w:rPr>
        <w:t>Магазин закупает цветочные горшки по оптовой цене 120 рублей за штуку и продает с наценкой 20%. Какое наибольшее число таких горшков можно купить в этом магазине на 1000 рублей?</w:t>
      </w:r>
    </w:p>
    <w:p w:rsidR="001640A7" w:rsidRDefault="001640A7" w:rsidP="001640A7">
      <w:pPr>
        <w:spacing w:after="0" w:line="240" w:lineRule="auto"/>
        <w:ind w:firstLine="567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1640A7" w:rsidRPr="002450E2" w:rsidRDefault="001640A7" w:rsidP="001640A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9C143C" w:rsidRPr="001640A7" w:rsidRDefault="009C143C" w:rsidP="009C143C">
      <w:pPr>
        <w:contextualSpacing/>
        <w:rPr>
          <w:rFonts w:ascii="Times New Roman" w:hAnsi="Times New Roman" w:cs="Times New Roman"/>
          <w:b/>
          <w:sz w:val="28"/>
          <w:szCs w:val="28"/>
        </w:rPr>
      </w:pPr>
      <w:r w:rsidRPr="001640A7">
        <w:rPr>
          <w:rFonts w:ascii="Times New Roman" w:hAnsi="Times New Roman" w:cs="Times New Roman"/>
          <w:b/>
          <w:sz w:val="28"/>
          <w:szCs w:val="28"/>
        </w:rPr>
        <w:t>Система оценивания</w:t>
      </w:r>
    </w:p>
    <w:p w:rsidR="009C143C" w:rsidRPr="001640A7" w:rsidRDefault="001640A7" w:rsidP="009C143C">
      <w:pPr>
        <w:contextualSpacing/>
        <w:rPr>
          <w:rFonts w:ascii="Times New Roman" w:hAnsi="Times New Roman" w:cs="Times New Roman"/>
          <w:sz w:val="28"/>
          <w:szCs w:val="28"/>
        </w:rPr>
      </w:pPr>
      <w:r w:rsidRPr="001640A7">
        <w:rPr>
          <w:rFonts w:ascii="Times New Roman" w:hAnsi="Times New Roman" w:cs="Times New Roman"/>
          <w:sz w:val="28"/>
          <w:szCs w:val="28"/>
        </w:rPr>
        <w:t xml:space="preserve"> 90-100%</w:t>
      </w:r>
      <w:r w:rsidR="009C143C" w:rsidRPr="001640A7">
        <w:rPr>
          <w:rFonts w:ascii="Times New Roman" w:hAnsi="Times New Roman" w:cs="Times New Roman"/>
          <w:sz w:val="28"/>
          <w:szCs w:val="28"/>
        </w:rPr>
        <w:t xml:space="preserve"> -  оценка «5»</w:t>
      </w:r>
    </w:p>
    <w:p w:rsidR="001640A7" w:rsidRPr="001640A7" w:rsidRDefault="001640A7" w:rsidP="009C143C">
      <w:pPr>
        <w:contextualSpacing/>
        <w:rPr>
          <w:rFonts w:ascii="Times New Roman" w:hAnsi="Times New Roman" w:cs="Times New Roman"/>
          <w:sz w:val="28"/>
          <w:szCs w:val="28"/>
        </w:rPr>
      </w:pPr>
      <w:r w:rsidRPr="001640A7">
        <w:rPr>
          <w:rFonts w:ascii="Times New Roman" w:hAnsi="Times New Roman" w:cs="Times New Roman"/>
          <w:sz w:val="28"/>
          <w:szCs w:val="28"/>
        </w:rPr>
        <w:t xml:space="preserve"> 75-89%</w:t>
      </w:r>
      <w:r w:rsidR="009C143C" w:rsidRPr="001640A7">
        <w:rPr>
          <w:rFonts w:ascii="Times New Roman" w:hAnsi="Times New Roman" w:cs="Times New Roman"/>
          <w:sz w:val="28"/>
          <w:szCs w:val="28"/>
        </w:rPr>
        <w:t xml:space="preserve"> – оценка «4»</w:t>
      </w:r>
      <w:r w:rsidRPr="001640A7"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9C143C" w:rsidRPr="001640A7" w:rsidRDefault="001640A7" w:rsidP="009C143C">
      <w:pPr>
        <w:contextualSpacing/>
        <w:rPr>
          <w:rFonts w:ascii="Times New Roman" w:hAnsi="Times New Roman" w:cs="Times New Roman"/>
          <w:sz w:val="28"/>
          <w:szCs w:val="28"/>
        </w:rPr>
      </w:pPr>
      <w:r w:rsidRPr="001640A7">
        <w:rPr>
          <w:rFonts w:ascii="Times New Roman" w:hAnsi="Times New Roman" w:cs="Times New Roman"/>
          <w:sz w:val="28"/>
          <w:szCs w:val="28"/>
        </w:rPr>
        <w:t>50-74%</w:t>
      </w:r>
      <w:r w:rsidR="009C143C" w:rsidRPr="001640A7">
        <w:rPr>
          <w:rFonts w:ascii="Times New Roman" w:hAnsi="Times New Roman" w:cs="Times New Roman"/>
          <w:sz w:val="28"/>
          <w:szCs w:val="28"/>
        </w:rPr>
        <w:t xml:space="preserve"> – оценка «3»</w:t>
      </w:r>
    </w:p>
    <w:p w:rsidR="009C143C" w:rsidRPr="007A3126" w:rsidRDefault="009C143C" w:rsidP="007A312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7313CA" w:rsidRPr="0053057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 xml:space="preserve">Контрольная работа </w:t>
      </w:r>
      <w:r w:rsidRPr="0053057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№ 4 </w:t>
      </w:r>
      <w:r w:rsidR="001640A7">
        <w:rPr>
          <w:rFonts w:ascii="Times New Roman" w:hAnsi="Times New Roman" w:cs="Times New Roman"/>
          <w:sz w:val="28"/>
          <w:szCs w:val="28"/>
        </w:rPr>
        <w:t xml:space="preserve"> по т</w:t>
      </w:r>
      <w:r w:rsidR="001640A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еме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: «Логарифмическая  функция</w:t>
      </w:r>
      <w:r w:rsidRPr="007C285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»</w:t>
      </w:r>
    </w:p>
    <w:p w:rsidR="009C143C" w:rsidRPr="009C143C" w:rsidRDefault="009C143C" w:rsidP="001640A7">
      <w:pPr>
        <w:rPr>
          <w:rFonts w:ascii="Times New Roman" w:eastAsia="Calibri" w:hAnsi="Times New Roman" w:cs="Times New Roman"/>
          <w:b/>
          <w:sz w:val="28"/>
          <w:szCs w:val="28"/>
        </w:rPr>
      </w:pPr>
      <w:r w:rsidRPr="009C143C">
        <w:rPr>
          <w:rFonts w:ascii="Times New Roman" w:eastAsia="Calibri" w:hAnsi="Times New Roman" w:cs="Times New Roman"/>
          <w:b/>
          <w:sz w:val="28"/>
          <w:szCs w:val="28"/>
        </w:rPr>
        <w:t>Вариант 1</w:t>
      </w:r>
    </w:p>
    <w:p w:rsidR="009C143C" w:rsidRPr="009C143C" w:rsidRDefault="009C143C" w:rsidP="009C143C">
      <w:pPr>
        <w:rPr>
          <w:rFonts w:ascii="Times New Roman" w:eastAsia="Calibri" w:hAnsi="Times New Roman" w:cs="Times New Roman"/>
          <w:sz w:val="28"/>
          <w:szCs w:val="28"/>
        </w:rPr>
      </w:pPr>
      <w:r w:rsidRPr="009C143C">
        <w:rPr>
          <w:rFonts w:ascii="Times New Roman" w:eastAsia="Calibri" w:hAnsi="Times New Roman" w:cs="Times New Roman"/>
          <w:sz w:val="28"/>
          <w:szCs w:val="28"/>
        </w:rPr>
        <w:t>1. Вычислите:</w:t>
      </w:r>
    </w:p>
    <w:p w:rsidR="009C143C" w:rsidRPr="009C143C" w:rsidRDefault="009C143C" w:rsidP="009C143C">
      <w:pPr>
        <w:rPr>
          <w:rFonts w:ascii="Times New Roman" w:eastAsia="Calibri" w:hAnsi="Times New Roman" w:cs="Times New Roman"/>
          <w:sz w:val="28"/>
          <w:szCs w:val="28"/>
        </w:rPr>
      </w:pPr>
      <w:r w:rsidRPr="009C143C">
        <w:rPr>
          <w:rFonts w:ascii="Times New Roman" w:eastAsia="Calibri" w:hAnsi="Times New Roman" w:cs="Times New Roman"/>
          <w:position w:val="-30"/>
          <w:sz w:val="28"/>
          <w:szCs w:val="28"/>
        </w:rPr>
        <w:object w:dxaOrig="1040" w:dyaOrig="540">
          <v:shape id="_x0000_i1056" type="#_x0000_t75" style="width:51pt;height:27pt" o:ole="">
            <v:imagedata r:id="rId68" o:title=""/>
          </v:shape>
          <o:OLEObject Type="Embed" ProgID="Equation.DSMT4" ShapeID="_x0000_i1056" DrawAspect="Content" ObjectID="_1724431922" r:id="rId69"/>
        </w:object>
      </w:r>
      <w:r w:rsidRPr="009C143C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Pr="009C143C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20" w:dyaOrig="360">
          <v:shape id="_x0000_i1057" type="#_x0000_t75" style="width:45pt;height:18pt" o:ole="">
            <v:imagedata r:id="rId70" o:title=""/>
          </v:shape>
          <o:OLEObject Type="Embed" ProgID="Equation.DSMT4" ShapeID="_x0000_i1057" DrawAspect="Content" ObjectID="_1724431923" r:id="rId71"/>
        </w:object>
      </w:r>
      <w:r w:rsidRPr="009C143C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Pr="009C143C">
        <w:rPr>
          <w:rFonts w:ascii="Times New Roman" w:eastAsia="Calibri" w:hAnsi="Times New Roman" w:cs="Times New Roman"/>
          <w:position w:val="-12"/>
          <w:sz w:val="28"/>
          <w:szCs w:val="28"/>
        </w:rPr>
        <w:object w:dxaOrig="2920" w:dyaOrig="360">
          <v:shape id="_x0000_i1058" type="#_x0000_t75" style="width:146.25pt;height:18pt" o:ole="">
            <v:imagedata r:id="rId72" o:title=""/>
          </v:shape>
          <o:OLEObject Type="Embed" ProgID="Equation.DSMT4" ShapeID="_x0000_i1058" DrawAspect="Content" ObjectID="_1724431924" r:id="rId73"/>
        </w:object>
      </w:r>
    </w:p>
    <w:p w:rsidR="009C143C" w:rsidRPr="009C143C" w:rsidRDefault="009C143C" w:rsidP="009C143C">
      <w:pPr>
        <w:rPr>
          <w:rFonts w:ascii="Times New Roman" w:eastAsia="Calibri" w:hAnsi="Times New Roman" w:cs="Times New Roman"/>
          <w:sz w:val="28"/>
          <w:szCs w:val="28"/>
        </w:rPr>
      </w:pPr>
      <w:r w:rsidRPr="009C143C">
        <w:rPr>
          <w:rFonts w:ascii="Times New Roman" w:eastAsia="Calibri" w:hAnsi="Times New Roman" w:cs="Times New Roman"/>
          <w:sz w:val="28"/>
          <w:szCs w:val="28"/>
        </w:rPr>
        <w:t xml:space="preserve">2. Сравните числа  </w:t>
      </w:r>
      <w:r w:rsidRPr="009C143C">
        <w:rPr>
          <w:rFonts w:ascii="Times New Roman" w:eastAsia="Calibri" w:hAnsi="Times New Roman" w:cs="Times New Roman"/>
          <w:position w:val="-30"/>
          <w:sz w:val="28"/>
          <w:szCs w:val="28"/>
        </w:rPr>
        <w:object w:dxaOrig="700" w:dyaOrig="680">
          <v:shape id="_x0000_i1059" type="#_x0000_t75" style="width:35.25pt;height:33.75pt" o:ole="">
            <v:imagedata r:id="rId74" o:title=""/>
          </v:shape>
          <o:OLEObject Type="Embed" ProgID="Equation.DSMT4" ShapeID="_x0000_i1059" DrawAspect="Content" ObjectID="_1724431925" r:id="rId75"/>
        </w:object>
      </w:r>
      <w:r w:rsidRPr="009C143C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9C143C">
        <w:rPr>
          <w:rFonts w:ascii="Times New Roman" w:eastAsia="Calibri" w:hAnsi="Times New Roman" w:cs="Times New Roman"/>
          <w:position w:val="-30"/>
          <w:sz w:val="28"/>
          <w:szCs w:val="28"/>
        </w:rPr>
        <w:object w:dxaOrig="760" w:dyaOrig="680">
          <v:shape id="_x0000_i1060" type="#_x0000_t75" style="width:38.25pt;height:33.75pt" o:ole="">
            <v:imagedata r:id="rId76" o:title=""/>
          </v:shape>
          <o:OLEObject Type="Embed" ProgID="Equation.DSMT4" ShapeID="_x0000_i1060" DrawAspect="Content" ObjectID="_1724431926" r:id="rId77"/>
        </w:object>
      </w:r>
    </w:p>
    <w:p w:rsidR="009C143C" w:rsidRPr="009C143C" w:rsidRDefault="009C143C" w:rsidP="009C143C">
      <w:pPr>
        <w:rPr>
          <w:rFonts w:ascii="Times New Roman" w:eastAsia="Calibri" w:hAnsi="Times New Roman" w:cs="Times New Roman"/>
          <w:sz w:val="28"/>
          <w:szCs w:val="28"/>
        </w:rPr>
      </w:pPr>
      <w:r w:rsidRPr="009C143C">
        <w:rPr>
          <w:rFonts w:ascii="Times New Roman" w:eastAsia="Calibri" w:hAnsi="Times New Roman" w:cs="Times New Roman"/>
          <w:sz w:val="28"/>
          <w:szCs w:val="28"/>
        </w:rPr>
        <w:t xml:space="preserve">3. Решите уравнение </w:t>
      </w:r>
      <w:r w:rsidRPr="009C143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640" w:dyaOrig="400">
          <v:shape id="_x0000_i1061" type="#_x0000_t75" style="width:81.75pt;height:21pt" o:ole="">
            <v:imagedata r:id="rId78" o:title=""/>
          </v:shape>
          <o:OLEObject Type="Embed" ProgID="Equation.DSMT4" ShapeID="_x0000_i1061" DrawAspect="Content" ObjectID="_1724431927" r:id="rId79"/>
        </w:object>
      </w:r>
    </w:p>
    <w:p w:rsidR="009C143C" w:rsidRPr="009C143C" w:rsidRDefault="003713CA" w:rsidP="009C143C">
      <w:pPr>
        <w:pBdr>
          <w:bottom w:val="single" w:sz="12" w:space="1" w:color="auto"/>
        </w:pBd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4.</w:t>
      </w:r>
      <w:r w:rsidR="009C143C" w:rsidRPr="009C143C">
        <w:rPr>
          <w:rFonts w:ascii="Times New Roman" w:eastAsia="Calibri" w:hAnsi="Times New Roman" w:cs="Times New Roman"/>
          <w:sz w:val="28"/>
          <w:szCs w:val="28"/>
        </w:rPr>
        <w:t xml:space="preserve"> Решите неравенство </w:t>
      </w:r>
      <w:r w:rsidR="009C143C" w:rsidRPr="009C143C">
        <w:rPr>
          <w:rFonts w:ascii="Times New Roman" w:eastAsia="Calibri" w:hAnsi="Times New Roman" w:cs="Times New Roman"/>
          <w:position w:val="-30"/>
          <w:sz w:val="28"/>
          <w:szCs w:val="28"/>
        </w:rPr>
        <w:object w:dxaOrig="1540" w:dyaOrig="560">
          <v:shape id="_x0000_i1062" type="#_x0000_t75" style="width:77.25pt;height:27.75pt" o:ole="">
            <v:imagedata r:id="rId80" o:title=""/>
          </v:shape>
          <o:OLEObject Type="Embed" ProgID="Equation.DSMT4" ShapeID="_x0000_i1062" DrawAspect="Content" ObjectID="_1724431928" r:id="rId81"/>
        </w:object>
      </w:r>
    </w:p>
    <w:p w:rsidR="009C143C" w:rsidRPr="009C143C" w:rsidRDefault="009C143C" w:rsidP="009C143C">
      <w:pPr>
        <w:rPr>
          <w:rFonts w:ascii="Times New Roman" w:eastAsia="Calibri" w:hAnsi="Times New Roman" w:cs="Times New Roman"/>
          <w:sz w:val="28"/>
          <w:szCs w:val="28"/>
        </w:rPr>
      </w:pPr>
      <w:r w:rsidRPr="009C143C">
        <w:rPr>
          <w:rFonts w:ascii="Times New Roman" w:eastAsia="Calibri" w:hAnsi="Times New Roman" w:cs="Times New Roman"/>
          <w:sz w:val="28"/>
          <w:szCs w:val="28"/>
        </w:rPr>
        <w:t xml:space="preserve">5. </w:t>
      </w:r>
      <w:r w:rsidR="003713CA">
        <w:rPr>
          <w:rFonts w:ascii="Times New Roman" w:eastAsia="Calibri" w:hAnsi="Times New Roman" w:cs="Times New Roman"/>
          <w:sz w:val="28"/>
          <w:szCs w:val="28"/>
        </w:rPr>
        <w:t>(ЕГЭ)</w:t>
      </w:r>
      <w:r w:rsidRPr="009C143C">
        <w:rPr>
          <w:rFonts w:ascii="Times New Roman" w:eastAsia="Calibri" w:hAnsi="Times New Roman" w:cs="Times New Roman"/>
          <w:sz w:val="28"/>
          <w:szCs w:val="28"/>
        </w:rPr>
        <w:t xml:space="preserve">Решите уравнение  </w:t>
      </w:r>
      <w:r w:rsidRPr="009C143C">
        <w:rPr>
          <w:rFonts w:ascii="Times New Roman" w:eastAsia="Calibri" w:hAnsi="Times New Roman" w:cs="Times New Roman"/>
          <w:position w:val="-16"/>
          <w:sz w:val="28"/>
          <w:szCs w:val="28"/>
        </w:rPr>
        <w:object w:dxaOrig="2020" w:dyaOrig="400">
          <v:shape id="_x0000_i1063" type="#_x0000_t75" style="width:101.25pt;height:21pt" o:ole="">
            <v:imagedata r:id="rId82" o:title=""/>
          </v:shape>
          <o:OLEObject Type="Embed" ProgID="Equation.DSMT4" ShapeID="_x0000_i1063" DrawAspect="Content" ObjectID="_1724431929" r:id="rId83"/>
        </w:object>
      </w:r>
    </w:p>
    <w:p w:rsidR="001640A7" w:rsidRPr="00C962EC" w:rsidRDefault="009C143C" w:rsidP="001640A7">
      <w:pPr>
        <w:spacing w:after="0" w:line="240" w:lineRule="auto"/>
        <w:rPr>
          <w:sz w:val="28"/>
          <w:szCs w:val="28"/>
        </w:rPr>
      </w:pPr>
      <w:r w:rsidRPr="009C143C">
        <w:rPr>
          <w:rFonts w:ascii="Times New Roman" w:eastAsia="Calibri" w:hAnsi="Times New Roman" w:cs="Times New Roman"/>
          <w:sz w:val="28"/>
          <w:szCs w:val="28"/>
        </w:rPr>
        <w:t>6.</w:t>
      </w:r>
      <w:r w:rsidR="001640A7">
        <w:rPr>
          <w:rFonts w:ascii="Times New Roman" w:eastAsia="Calibri" w:hAnsi="Times New Roman" w:cs="Times New Roman"/>
          <w:sz w:val="28"/>
          <w:szCs w:val="28"/>
        </w:rPr>
        <w:t>(ЕГЭ).</w:t>
      </w:r>
      <w:r w:rsidRPr="009C143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1640A7" w:rsidRPr="00C962EC">
        <w:rPr>
          <w:rFonts w:ascii="Times New Roman" w:eastAsia="Times New Roman" w:hAnsi="Times New Roman" w:cs="Times New Roman"/>
          <w:sz w:val="28"/>
          <w:szCs w:val="28"/>
        </w:rPr>
        <w:t>Шоколадка стоит 35 рублей. В воскресенье в супермаркете действует специальное предложение: заплатив за две шоколадки, покупатель получает три (одну в подарок). Сколько шоколадок можно получить на 200 рублей в воскресенье?</w:t>
      </w:r>
    </w:p>
    <w:p w:rsidR="007A3126" w:rsidRDefault="007A3126" w:rsidP="001640A7">
      <w:pPr>
        <w:rPr>
          <w:rFonts w:ascii="Times New Roman" w:eastAsia="Calibri" w:hAnsi="Times New Roman" w:cs="Times New Roman"/>
          <w:position w:val="-12"/>
          <w:sz w:val="28"/>
          <w:szCs w:val="28"/>
        </w:rPr>
      </w:pPr>
    </w:p>
    <w:p w:rsidR="001640A7" w:rsidRDefault="001640A7" w:rsidP="001640A7">
      <w:pPr>
        <w:rPr>
          <w:rFonts w:ascii="Times New Roman" w:eastAsia="Calibri" w:hAnsi="Times New Roman" w:cs="Times New Roman"/>
          <w:position w:val="-12"/>
          <w:sz w:val="28"/>
          <w:szCs w:val="28"/>
        </w:rPr>
      </w:pPr>
    </w:p>
    <w:p w:rsidR="001640A7" w:rsidRDefault="001640A7" w:rsidP="001640A7">
      <w:pPr>
        <w:rPr>
          <w:rFonts w:ascii="Times New Roman" w:eastAsia="Calibri" w:hAnsi="Times New Roman" w:cs="Times New Roman"/>
          <w:position w:val="-12"/>
          <w:sz w:val="28"/>
          <w:szCs w:val="28"/>
        </w:rPr>
      </w:pPr>
    </w:p>
    <w:p w:rsidR="009C143C" w:rsidRPr="00D52368" w:rsidRDefault="009C143C" w:rsidP="009C143C">
      <w:pPr>
        <w:contextualSpacing/>
        <w:rPr>
          <w:rFonts w:ascii="Times New Roman" w:hAnsi="Times New Roman" w:cs="Times New Roman"/>
          <w:b/>
          <w:sz w:val="28"/>
          <w:szCs w:val="28"/>
        </w:rPr>
      </w:pPr>
      <w:r w:rsidRPr="00D52368">
        <w:rPr>
          <w:rFonts w:ascii="Times New Roman" w:hAnsi="Times New Roman" w:cs="Times New Roman"/>
          <w:b/>
          <w:sz w:val="28"/>
          <w:szCs w:val="28"/>
        </w:rPr>
        <w:t>Система оценивания</w:t>
      </w:r>
    </w:p>
    <w:p w:rsidR="009C143C" w:rsidRPr="00D52368" w:rsidRDefault="001640A7" w:rsidP="009C143C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90-100%</w:t>
      </w:r>
      <w:r w:rsidR="009C143C" w:rsidRPr="00D52368">
        <w:rPr>
          <w:rFonts w:ascii="Times New Roman" w:hAnsi="Times New Roman" w:cs="Times New Roman"/>
          <w:sz w:val="28"/>
          <w:szCs w:val="28"/>
        </w:rPr>
        <w:t xml:space="preserve"> -  оценка «5»</w:t>
      </w:r>
    </w:p>
    <w:p w:rsidR="009C143C" w:rsidRPr="00D52368" w:rsidRDefault="001640A7" w:rsidP="009C143C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75-89%</w:t>
      </w:r>
      <w:r w:rsidR="009C143C" w:rsidRPr="00D52368">
        <w:rPr>
          <w:rFonts w:ascii="Times New Roman" w:hAnsi="Times New Roman" w:cs="Times New Roman"/>
          <w:sz w:val="28"/>
          <w:szCs w:val="28"/>
        </w:rPr>
        <w:t xml:space="preserve"> – оценка «4»</w:t>
      </w:r>
    </w:p>
    <w:p w:rsidR="009C143C" w:rsidRPr="00D52368" w:rsidRDefault="001640A7" w:rsidP="009C143C">
      <w:pPr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50-74%</w:t>
      </w:r>
      <w:r w:rsidR="009C143C" w:rsidRPr="00D52368">
        <w:rPr>
          <w:rFonts w:ascii="Times New Roman" w:hAnsi="Times New Roman" w:cs="Times New Roman"/>
          <w:sz w:val="28"/>
          <w:szCs w:val="28"/>
        </w:rPr>
        <w:t xml:space="preserve"> – оценка «3»</w:t>
      </w:r>
    </w:p>
    <w:p w:rsidR="009C143C" w:rsidRPr="009C143C" w:rsidRDefault="009C143C" w:rsidP="009C143C">
      <w:pPr>
        <w:rPr>
          <w:rFonts w:ascii="Times New Roman" w:eastAsia="Calibri" w:hAnsi="Times New Roman" w:cs="Times New Roman"/>
          <w:sz w:val="28"/>
          <w:szCs w:val="28"/>
        </w:rPr>
      </w:pPr>
    </w:p>
    <w:p w:rsidR="00285D0F" w:rsidRDefault="00285D0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85D0F" w:rsidRPr="007A3126" w:rsidRDefault="007313CA" w:rsidP="007A3126">
      <w:pPr>
        <w:spacing w:after="0" w:line="240" w:lineRule="auto"/>
        <w:ind w:firstLine="567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53057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 xml:space="preserve">Контрольная </w:t>
      </w:r>
      <w:r w:rsidR="001640A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Pr="0053057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работа</w:t>
      </w:r>
      <w:r w:rsidR="001640A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="00285D0F" w:rsidRPr="0053057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№ 5</w:t>
      </w:r>
      <w:r w:rsidR="001640A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по теме</w:t>
      </w:r>
      <w:r w:rsidR="00285D0F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«</w:t>
      </w:r>
      <w:r w:rsidR="00D8615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ригонометрические формулы</w:t>
      </w:r>
      <w:r w:rsidR="00285D0F" w:rsidRPr="007C285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»</w:t>
      </w:r>
    </w:p>
    <w:p w:rsidR="001640A7" w:rsidRDefault="001640A7" w:rsidP="001640A7">
      <w:pPr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1640A7" w:rsidRDefault="00285D0F" w:rsidP="00285D0F">
      <w:pPr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285D0F">
        <w:rPr>
          <w:rFonts w:ascii="Times New Roman" w:eastAsia="Calibri" w:hAnsi="Times New Roman" w:cs="Times New Roman"/>
          <w:b/>
          <w:bCs/>
          <w:sz w:val="28"/>
          <w:szCs w:val="28"/>
        </w:rPr>
        <w:t>Вариант 1</w:t>
      </w:r>
    </w:p>
    <w:p w:rsidR="00285D0F" w:rsidRPr="001640A7" w:rsidRDefault="001640A7" w:rsidP="00285D0F">
      <w:pPr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>1</w:t>
      </w:r>
      <w:r w:rsidR="00285D0F" w:rsidRPr="00285D0F">
        <w:rPr>
          <w:rFonts w:ascii="Times New Roman" w:eastAsia="Calibri" w:hAnsi="Times New Roman" w:cs="Times New Roman"/>
          <w:sz w:val="28"/>
          <w:szCs w:val="28"/>
        </w:rPr>
        <w:t xml:space="preserve">.  Найти значение выражения:   1) </w:t>
      </w:r>
      <w:r w:rsidR="00285D0F" w:rsidRPr="00285D0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4350" cy="20955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5D0F" w:rsidRPr="00285D0F">
        <w:rPr>
          <w:rFonts w:ascii="Times New Roman" w:eastAsia="Calibri" w:hAnsi="Times New Roman" w:cs="Times New Roman"/>
          <w:sz w:val="28"/>
          <w:szCs w:val="28"/>
        </w:rPr>
        <w:t xml:space="preserve"> 2) </w:t>
      </w:r>
      <w:r w:rsidR="00285D0F" w:rsidRPr="00285D0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66725" cy="40005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8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5D0F" w:rsidRPr="00285D0F">
        <w:rPr>
          <w:rFonts w:ascii="Times New Roman" w:eastAsia="Calibri" w:hAnsi="Times New Roman" w:cs="Times New Roman"/>
          <w:sz w:val="28"/>
          <w:szCs w:val="28"/>
        </w:rPr>
        <w:t xml:space="preserve">  3) </w:t>
      </w:r>
      <w:r w:rsidR="00285D0F" w:rsidRPr="00285D0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1000" cy="4000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D0F" w:rsidRPr="00285D0F" w:rsidRDefault="00285D0F" w:rsidP="00285D0F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8"/>
          <w:szCs w:val="28"/>
        </w:rPr>
      </w:pPr>
      <w:r w:rsidRPr="00285D0F">
        <w:rPr>
          <w:rFonts w:ascii="Times New Roman" w:eastAsia="Calibri" w:hAnsi="Times New Roman" w:cs="Times New Roman"/>
          <w:sz w:val="28"/>
          <w:szCs w:val="28"/>
        </w:rPr>
        <w:t xml:space="preserve">2. Вычислить: </w:t>
      </w:r>
      <w:r w:rsidRPr="00285D0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657475" cy="4000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D0F" w:rsidRPr="00285D0F" w:rsidRDefault="00285D0F" w:rsidP="00285D0F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8"/>
          <w:szCs w:val="28"/>
        </w:rPr>
      </w:pPr>
      <w:r w:rsidRPr="00285D0F">
        <w:rPr>
          <w:rFonts w:ascii="Times New Roman" w:eastAsia="Calibri" w:hAnsi="Times New Roman" w:cs="Times New Roman"/>
          <w:sz w:val="28"/>
          <w:szCs w:val="28"/>
        </w:rPr>
        <w:t>3. Упростить выражение:</w:t>
      </w:r>
    </w:p>
    <w:p w:rsidR="00285D0F" w:rsidRPr="007A3126" w:rsidRDefault="00285D0F" w:rsidP="00285D0F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8"/>
          <w:szCs w:val="28"/>
        </w:rPr>
      </w:pPr>
      <w:r w:rsidRPr="00285D0F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Pr="00285D0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514475" cy="4286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1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D0F" w:rsidRPr="00285D0F" w:rsidRDefault="00285D0F" w:rsidP="00285D0F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8"/>
          <w:szCs w:val="28"/>
        </w:rPr>
      </w:pPr>
      <w:r w:rsidRPr="007A3126">
        <w:rPr>
          <w:rFonts w:ascii="Times New Roman" w:eastAsia="Calibri" w:hAnsi="Times New Roman" w:cs="Times New Roman"/>
          <w:sz w:val="28"/>
          <w:szCs w:val="28"/>
        </w:rPr>
        <w:t xml:space="preserve">4. </w:t>
      </w:r>
      <w:r w:rsidRPr="00285D0F">
        <w:rPr>
          <w:rFonts w:ascii="Times New Roman" w:eastAsia="Calibri" w:hAnsi="Times New Roman" w:cs="Times New Roman"/>
          <w:sz w:val="28"/>
          <w:szCs w:val="28"/>
        </w:rPr>
        <w:t>Доказать тождество:</w:t>
      </w:r>
    </w:p>
    <w:p w:rsidR="00285D0F" w:rsidRPr="00285D0F" w:rsidRDefault="00285D0F" w:rsidP="00285D0F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285D0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914650" cy="8763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2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D0F" w:rsidRPr="00285D0F" w:rsidRDefault="00285D0F" w:rsidP="00285D0F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8"/>
          <w:szCs w:val="28"/>
        </w:rPr>
      </w:pPr>
      <w:r w:rsidRPr="00285D0F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5. </w:t>
      </w:r>
      <w:r w:rsidRPr="00285D0F">
        <w:rPr>
          <w:rFonts w:ascii="Times New Roman" w:eastAsia="Calibri" w:hAnsi="Times New Roman" w:cs="Times New Roman"/>
          <w:sz w:val="28"/>
          <w:szCs w:val="28"/>
        </w:rPr>
        <w:t>Решить уравнение</w:t>
      </w:r>
    </w:p>
    <w:p w:rsidR="00285D0F" w:rsidRDefault="00285D0F" w:rsidP="00285D0F">
      <w:pPr>
        <w:autoSpaceDE w:val="0"/>
        <w:autoSpaceDN w:val="0"/>
        <w:adjustRightInd w:val="0"/>
        <w:rPr>
          <w:rFonts w:ascii="Times New Roman" w:eastAsia="Calibri" w:hAnsi="Times New Roman" w:cs="Times New Roman"/>
          <w:sz w:val="28"/>
          <w:szCs w:val="28"/>
        </w:rPr>
      </w:pPr>
      <w:r w:rsidRPr="00285D0F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52600" cy="1809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0A7" w:rsidRDefault="001640A7" w:rsidP="001640A7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Calibri" w:hAnsi="Times New Roman" w:cs="Times New Roman"/>
          <w:sz w:val="28"/>
          <w:szCs w:val="28"/>
        </w:rPr>
        <w:t>6.(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>ЕГЭ)</w:t>
      </w:r>
      <w:r w:rsidRPr="001640A7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E65051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E65051">
        <w:rPr>
          <w:rFonts w:ascii="Times New Roman" w:eastAsia="Times New Roman" w:hAnsi="Times New Roman" w:cs="Times New Roman"/>
          <w:sz w:val="28"/>
          <w:szCs w:val="28"/>
        </w:rPr>
        <w:t>Для строительства дома нужно приобрести 7</w:t>
      </w:r>
      <w:r>
        <w:rPr>
          <w:rFonts w:ascii="Times New Roman" w:eastAsia="Times New Roman" w:hAnsi="Times New Roman" w:cs="Times New Roman"/>
          <w:sz w:val="28"/>
          <w:szCs w:val="28"/>
        </w:rPr>
        <w:t>5</w:t>
      </w:r>
      <w:r w:rsidRPr="00E65051">
        <w:rPr>
          <w:rFonts w:ascii="Times New Roman" w:eastAsia="Times New Roman" w:hAnsi="Times New Roman" w:cs="Times New Roman"/>
          <w:sz w:val="28"/>
          <w:szCs w:val="28"/>
        </w:rPr>
        <w:t xml:space="preserve"> кубометр</w:t>
      </w:r>
      <w:r>
        <w:rPr>
          <w:rFonts w:ascii="Times New Roman" w:eastAsia="Times New Roman" w:hAnsi="Times New Roman" w:cs="Times New Roman"/>
          <w:sz w:val="28"/>
          <w:szCs w:val="28"/>
        </w:rPr>
        <w:t>ов</w:t>
      </w:r>
      <w:r w:rsidRPr="00E65051">
        <w:rPr>
          <w:rFonts w:ascii="Times New Roman" w:eastAsia="Times New Roman" w:hAnsi="Times New Roman" w:cs="Times New Roman"/>
          <w:sz w:val="28"/>
          <w:szCs w:val="28"/>
        </w:rPr>
        <w:t xml:space="preserve"> пенобетона у одного из трех поставщиков. Цены и условия доставки приведены в таблице.</w:t>
      </w:r>
      <w:r w:rsidRPr="004B235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65051">
        <w:rPr>
          <w:rFonts w:ascii="Times New Roman" w:eastAsia="Times New Roman" w:hAnsi="Times New Roman" w:cs="Times New Roman"/>
          <w:sz w:val="28"/>
          <w:szCs w:val="28"/>
        </w:rPr>
        <w:t>Сколько рублей придется заплатить за самую дешевую покупку с доставкой?</w:t>
      </w:r>
    </w:p>
    <w:p w:rsidR="001640A7" w:rsidRPr="00E65051" w:rsidRDefault="001640A7" w:rsidP="001640A7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9820" w:type="dxa"/>
        <w:tblCellSpacing w:w="6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2" w:type="dxa"/>
          <w:left w:w="12" w:type="dxa"/>
          <w:bottom w:w="12" w:type="dxa"/>
          <w:right w:w="12" w:type="dxa"/>
        </w:tblCellMar>
        <w:tblLook w:val="04A0" w:firstRow="1" w:lastRow="0" w:firstColumn="1" w:lastColumn="0" w:noHBand="0" w:noVBand="1"/>
      </w:tblPr>
      <w:tblGrid>
        <w:gridCol w:w="1332"/>
        <w:gridCol w:w="1889"/>
        <w:gridCol w:w="1756"/>
        <w:gridCol w:w="4843"/>
      </w:tblGrid>
      <w:tr w:rsidR="001640A7" w:rsidRPr="00F417C8" w:rsidTr="002867F5">
        <w:trPr>
          <w:tblCellSpacing w:w="6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640A7" w:rsidRPr="00F417C8" w:rsidRDefault="001640A7" w:rsidP="002867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417C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оставщ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640A7" w:rsidRPr="00F417C8" w:rsidRDefault="001640A7" w:rsidP="002867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417C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тоимость пенобетона</w:t>
            </w:r>
            <w:r w:rsidRPr="00F417C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br/>
              <w:t>(за 1 </w:t>
            </w:r>
            <w:r w:rsidRPr="00F417C8">
              <w:rPr>
                <w:rFonts w:ascii="Times New Roman" w:eastAsia="Arial Unicode MS" w:hAnsi="Times New Roman" w:cs="Times New Roman"/>
                <w:b/>
                <w:sz w:val="24"/>
                <w:szCs w:val="24"/>
              </w:rPr>
              <w:t>м</w:t>
            </w:r>
            <w:r w:rsidRPr="004B235A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perscript"/>
              </w:rPr>
              <w:t>3</w:t>
            </w:r>
            <w:r w:rsidRPr="00F417C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640A7" w:rsidRPr="00F417C8" w:rsidRDefault="001640A7" w:rsidP="002867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417C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тоимость доставки</w:t>
            </w:r>
          </w:p>
        </w:tc>
        <w:tc>
          <w:tcPr>
            <w:tcW w:w="482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640A7" w:rsidRPr="00F417C8" w:rsidRDefault="001640A7" w:rsidP="002867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417C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Дополнительные условия</w:t>
            </w:r>
          </w:p>
        </w:tc>
      </w:tr>
      <w:tr w:rsidR="001640A7" w:rsidRPr="00E65051" w:rsidTr="002867F5">
        <w:trPr>
          <w:tblCellSpacing w:w="6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640A7" w:rsidRPr="004B235A" w:rsidRDefault="001640A7" w:rsidP="002867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4B235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640A7" w:rsidRPr="00E65051" w:rsidRDefault="001640A7" w:rsidP="002867F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> 2850 руб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640A7" w:rsidRPr="00E65051" w:rsidRDefault="001640A7" w:rsidP="002867F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> 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>00 руб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82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640A7" w:rsidRPr="00E65051" w:rsidRDefault="001640A7" w:rsidP="002867F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1640A7" w:rsidRPr="00E65051" w:rsidTr="002867F5">
        <w:trPr>
          <w:tblCellSpacing w:w="6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640A7" w:rsidRPr="004B235A" w:rsidRDefault="001640A7" w:rsidP="002867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4B235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640A7" w:rsidRPr="00E65051" w:rsidRDefault="001640A7" w:rsidP="002867F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1</w:t>
            </w: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>00 руб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640A7" w:rsidRPr="00E65051" w:rsidRDefault="001640A7" w:rsidP="002867F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> 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>00 руб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82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640A7" w:rsidRPr="00E65051" w:rsidRDefault="001640A7" w:rsidP="002867F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> При заказе на сумму больше 150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>000 руб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доставка бесплатно</w:t>
            </w:r>
          </w:p>
        </w:tc>
      </w:tr>
      <w:tr w:rsidR="001640A7" w:rsidRPr="00E65051" w:rsidTr="002867F5">
        <w:trPr>
          <w:tblCellSpacing w:w="6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640A7" w:rsidRPr="004B235A" w:rsidRDefault="001640A7" w:rsidP="002867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4B235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640A7" w:rsidRPr="00E65051" w:rsidRDefault="001640A7" w:rsidP="002867F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> 2880 руб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640A7" w:rsidRPr="00E65051" w:rsidRDefault="001640A7" w:rsidP="002867F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> 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>00 руб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82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640A7" w:rsidRPr="00E65051" w:rsidRDefault="001640A7" w:rsidP="002867F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 При заказе более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0</w:t>
            </w: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  <w:r w:rsidRPr="00E65051">
              <w:rPr>
                <w:rFonts w:ascii="Times New Roman" w:eastAsia="Arial Unicode MS" w:hAnsi="Times New Roman" w:cs="Times New Roman"/>
                <w:sz w:val="24"/>
                <w:szCs w:val="24"/>
              </w:rPr>
              <w:t>м</w:t>
            </w: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E65051">
              <w:rPr>
                <w:rFonts w:ascii="Times New Roman" w:eastAsia="Times New Roman" w:hAnsi="Times New Roman" w:cs="Times New Roman"/>
                <w:sz w:val="24"/>
                <w:szCs w:val="24"/>
              </w:rPr>
              <w:t> доставка бесплатно</w:t>
            </w:r>
          </w:p>
        </w:tc>
      </w:tr>
    </w:tbl>
    <w:p w:rsidR="00DB56F4" w:rsidRDefault="00DB56F4" w:rsidP="00285D0F">
      <w:pPr>
        <w:rPr>
          <w:rFonts w:ascii="Times New Roman" w:hAnsi="Times New Roman" w:cs="Times New Roman"/>
          <w:b/>
          <w:sz w:val="28"/>
          <w:szCs w:val="28"/>
        </w:rPr>
      </w:pPr>
    </w:p>
    <w:p w:rsidR="00285D0F" w:rsidRPr="00285D0F" w:rsidRDefault="00285D0F" w:rsidP="00285D0F">
      <w:pPr>
        <w:rPr>
          <w:rFonts w:ascii="Times New Roman" w:hAnsi="Times New Roman" w:cs="Times New Roman"/>
          <w:b/>
          <w:sz w:val="28"/>
          <w:szCs w:val="28"/>
        </w:rPr>
      </w:pPr>
      <w:r w:rsidRPr="00285D0F">
        <w:rPr>
          <w:rFonts w:ascii="Times New Roman" w:hAnsi="Times New Roman" w:cs="Times New Roman"/>
          <w:b/>
          <w:sz w:val="28"/>
          <w:szCs w:val="28"/>
        </w:rPr>
        <w:t>Система оценивания</w:t>
      </w:r>
    </w:p>
    <w:p w:rsidR="00285D0F" w:rsidRPr="00285D0F" w:rsidRDefault="001640A7" w:rsidP="00285D0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90-100%</w:t>
      </w:r>
      <w:r w:rsidR="00285D0F" w:rsidRPr="00285D0F">
        <w:rPr>
          <w:rFonts w:ascii="Times New Roman" w:hAnsi="Times New Roman" w:cs="Times New Roman"/>
          <w:sz w:val="28"/>
          <w:szCs w:val="28"/>
        </w:rPr>
        <w:t>-  оценка «5»</w:t>
      </w:r>
    </w:p>
    <w:p w:rsidR="00285D0F" w:rsidRPr="00285D0F" w:rsidRDefault="001640A7" w:rsidP="00285D0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75-89%</w:t>
      </w:r>
      <w:r w:rsidR="00285D0F" w:rsidRPr="00285D0F">
        <w:rPr>
          <w:rFonts w:ascii="Times New Roman" w:hAnsi="Times New Roman" w:cs="Times New Roman"/>
          <w:sz w:val="28"/>
          <w:szCs w:val="28"/>
        </w:rPr>
        <w:t xml:space="preserve"> – оценка «4»</w:t>
      </w:r>
    </w:p>
    <w:p w:rsidR="00285D0F" w:rsidRPr="00285D0F" w:rsidRDefault="001640A7" w:rsidP="00285D0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50-74%</w:t>
      </w:r>
      <w:r w:rsidR="00285D0F" w:rsidRPr="00285D0F">
        <w:rPr>
          <w:rFonts w:ascii="Times New Roman" w:hAnsi="Times New Roman" w:cs="Times New Roman"/>
          <w:sz w:val="28"/>
          <w:szCs w:val="28"/>
        </w:rPr>
        <w:t xml:space="preserve"> – оценка «3»</w:t>
      </w:r>
    </w:p>
    <w:p w:rsidR="00D86158" w:rsidRPr="001640A7" w:rsidRDefault="00D86158" w:rsidP="001640A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  <w:r w:rsidR="007313CA" w:rsidRPr="007313C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Контрольная работа</w:t>
      </w:r>
      <w:r w:rsidR="001640A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№ 6</w:t>
      </w:r>
      <w:r w:rsidR="001640A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по теме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: «</w:t>
      </w:r>
      <w:r w:rsidR="00EE3DA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ригонометрические уравнения</w:t>
      </w:r>
      <w:r w:rsidRPr="007C285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»</w:t>
      </w:r>
    </w:p>
    <w:p w:rsidR="00D86158" w:rsidRPr="00D86158" w:rsidRDefault="00D86158" w:rsidP="001640A7">
      <w:pPr>
        <w:rPr>
          <w:rFonts w:ascii="Times New Roman" w:eastAsia="Calibri" w:hAnsi="Times New Roman" w:cs="Times New Roman"/>
          <w:b/>
          <w:sz w:val="28"/>
          <w:szCs w:val="28"/>
        </w:rPr>
      </w:pPr>
      <w:r w:rsidRPr="00D86158">
        <w:rPr>
          <w:rFonts w:ascii="Times New Roman" w:eastAsia="Calibri" w:hAnsi="Times New Roman" w:cs="Times New Roman"/>
          <w:b/>
          <w:sz w:val="28"/>
          <w:szCs w:val="28"/>
        </w:rPr>
        <w:t>Вариант 1</w:t>
      </w:r>
    </w:p>
    <w:p w:rsidR="00D86158" w:rsidRPr="00D86158" w:rsidRDefault="00D86158" w:rsidP="00D86158">
      <w:pPr>
        <w:rPr>
          <w:rFonts w:ascii="Times New Roman" w:eastAsia="Calibri" w:hAnsi="Times New Roman" w:cs="Times New Roman"/>
          <w:sz w:val="28"/>
          <w:szCs w:val="28"/>
        </w:rPr>
      </w:pPr>
      <w:r w:rsidRPr="00D86158">
        <w:rPr>
          <w:rFonts w:ascii="Times New Roman" w:eastAsia="Calibri" w:hAnsi="Times New Roman" w:cs="Times New Roman"/>
          <w:sz w:val="28"/>
          <w:szCs w:val="28"/>
        </w:rPr>
        <w:t xml:space="preserve">1.  Решите уравнение: </w:t>
      </w:r>
    </w:p>
    <w:p w:rsidR="00D86158" w:rsidRPr="00D86158" w:rsidRDefault="00D86158" w:rsidP="00D86158">
      <w:pPr>
        <w:rPr>
          <w:rFonts w:ascii="Times New Roman" w:eastAsia="Calibri" w:hAnsi="Times New Roman" w:cs="Times New Roman"/>
          <w:sz w:val="28"/>
          <w:szCs w:val="28"/>
        </w:rPr>
      </w:pPr>
      <w:r w:rsidRPr="00D86158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780" w:dyaOrig="380">
          <v:shape id="_x0000_i1064" type="#_x0000_t75" style="width:90pt;height:18.75pt" o:ole="">
            <v:imagedata r:id="rId91" o:title=""/>
          </v:shape>
          <o:OLEObject Type="Embed" ProgID="Equation.DSMT4" ShapeID="_x0000_i1064" DrawAspect="Content" ObjectID="_1724431930" r:id="rId92"/>
        </w:object>
      </w:r>
      <w:r w:rsidRPr="00D86158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Pr="00D86158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740" w:dyaOrig="380">
          <v:shape id="_x0000_i1065" type="#_x0000_t75" style="width:87pt;height:18.75pt" o:ole="">
            <v:imagedata r:id="rId93" o:title=""/>
          </v:shape>
          <o:OLEObject Type="Embed" ProgID="Equation.DSMT4" ShapeID="_x0000_i1065" DrawAspect="Content" ObjectID="_1724431931" r:id="rId94"/>
        </w:object>
      </w:r>
    </w:p>
    <w:p w:rsidR="00D86158" w:rsidRPr="00D86158" w:rsidRDefault="00D86158" w:rsidP="00D86158">
      <w:pPr>
        <w:rPr>
          <w:rFonts w:ascii="Times New Roman" w:eastAsia="Calibri" w:hAnsi="Times New Roman" w:cs="Times New Roman"/>
          <w:sz w:val="28"/>
          <w:szCs w:val="28"/>
        </w:rPr>
      </w:pPr>
      <w:r w:rsidRPr="00D86158">
        <w:rPr>
          <w:rFonts w:ascii="Times New Roman" w:eastAsia="Calibri" w:hAnsi="Times New Roman" w:cs="Times New Roman"/>
          <w:sz w:val="28"/>
          <w:szCs w:val="28"/>
        </w:rPr>
        <w:t xml:space="preserve">2. Найдите решение уравнения </w:t>
      </w:r>
      <w:r w:rsidRPr="00D86158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120" w:dyaOrig="620">
          <v:shape id="_x0000_i1066" type="#_x0000_t75" style="width:56.25pt;height:30.75pt" o:ole="">
            <v:imagedata r:id="rId95" o:title=""/>
          </v:shape>
          <o:OLEObject Type="Embed" ProgID="Equation.DSMT4" ShapeID="_x0000_i1066" DrawAspect="Content" ObjectID="_1724431932" r:id="rId96"/>
        </w:object>
      </w:r>
      <w:r w:rsidRPr="00D86158">
        <w:rPr>
          <w:rFonts w:ascii="Times New Roman" w:eastAsia="Calibri" w:hAnsi="Times New Roman" w:cs="Times New Roman"/>
          <w:sz w:val="28"/>
          <w:szCs w:val="28"/>
        </w:rPr>
        <w:t xml:space="preserve">  на </w:t>
      </w:r>
      <w:proofErr w:type="gramStart"/>
      <w:r w:rsidRPr="00D86158">
        <w:rPr>
          <w:rFonts w:ascii="Times New Roman" w:eastAsia="Calibri" w:hAnsi="Times New Roman" w:cs="Times New Roman"/>
          <w:sz w:val="28"/>
          <w:szCs w:val="28"/>
        </w:rPr>
        <w:t xml:space="preserve">отрезке </w:t>
      </w:r>
      <w:r w:rsidRPr="00D86158">
        <w:rPr>
          <w:rFonts w:ascii="Times New Roman" w:eastAsia="Calibri" w:hAnsi="Times New Roman" w:cs="Times New Roman"/>
          <w:position w:val="-14"/>
          <w:sz w:val="28"/>
          <w:szCs w:val="28"/>
        </w:rPr>
        <w:object w:dxaOrig="700" w:dyaOrig="400">
          <v:shape id="_x0000_i1067" type="#_x0000_t75" style="width:35.25pt;height:21pt" o:ole="">
            <v:imagedata r:id="rId97" o:title=""/>
          </v:shape>
          <o:OLEObject Type="Embed" ProgID="Equation.DSMT4" ShapeID="_x0000_i1067" DrawAspect="Content" ObjectID="_1724431933" r:id="rId98"/>
        </w:object>
      </w:r>
      <w:r w:rsidRPr="00D86158">
        <w:rPr>
          <w:rFonts w:ascii="Times New Roman" w:eastAsia="Calibri" w:hAnsi="Times New Roman" w:cs="Times New Roman"/>
          <w:sz w:val="28"/>
          <w:szCs w:val="28"/>
        </w:rPr>
        <w:t>.</w:t>
      </w:r>
      <w:proofErr w:type="gramEnd"/>
    </w:p>
    <w:p w:rsidR="00D86158" w:rsidRPr="00D86158" w:rsidRDefault="00D86158" w:rsidP="00D86158">
      <w:pPr>
        <w:rPr>
          <w:rFonts w:ascii="Times New Roman" w:eastAsia="Calibri" w:hAnsi="Times New Roman" w:cs="Times New Roman"/>
          <w:sz w:val="28"/>
          <w:szCs w:val="28"/>
        </w:rPr>
      </w:pPr>
      <w:r w:rsidRPr="00D86158">
        <w:rPr>
          <w:rFonts w:ascii="Times New Roman" w:eastAsia="Calibri" w:hAnsi="Times New Roman" w:cs="Times New Roman"/>
          <w:sz w:val="28"/>
          <w:szCs w:val="28"/>
        </w:rPr>
        <w:t>3. Решите уравнение:</w:t>
      </w:r>
    </w:p>
    <w:p w:rsidR="00D86158" w:rsidRPr="00D86158" w:rsidRDefault="00D86158" w:rsidP="00D86158">
      <w:pPr>
        <w:pBdr>
          <w:bottom w:val="single" w:sz="12" w:space="1" w:color="auto"/>
        </w:pBdr>
        <w:rPr>
          <w:rFonts w:ascii="Times New Roman" w:eastAsia="Calibri" w:hAnsi="Times New Roman" w:cs="Times New Roman"/>
          <w:sz w:val="28"/>
          <w:szCs w:val="28"/>
        </w:rPr>
      </w:pPr>
      <w:r w:rsidRPr="00D86158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079" w:dyaOrig="360">
          <v:shape id="_x0000_i1068" type="#_x0000_t75" style="width:104.25pt;height:18pt" o:ole="">
            <v:imagedata r:id="rId99" o:title=""/>
          </v:shape>
          <o:OLEObject Type="Embed" ProgID="Equation.DSMT4" ShapeID="_x0000_i1068" DrawAspect="Content" ObjectID="_1724431934" r:id="rId100"/>
        </w:object>
      </w:r>
      <w:r w:rsidRPr="00D86158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Pr="00D86158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920" w:dyaOrig="360">
          <v:shape id="_x0000_i1069" type="#_x0000_t75" style="width:95.25pt;height:18pt" o:ole="">
            <v:imagedata r:id="rId101" o:title=""/>
          </v:shape>
          <o:OLEObject Type="Embed" ProgID="Equation.DSMT4" ShapeID="_x0000_i1069" DrawAspect="Content" ObjectID="_1724431935" r:id="rId102"/>
        </w:object>
      </w:r>
      <w:r w:rsidRPr="00D86158">
        <w:rPr>
          <w:rFonts w:ascii="Times New Roman" w:eastAsia="Calibri" w:hAnsi="Times New Roman" w:cs="Times New Roman"/>
          <w:sz w:val="28"/>
          <w:szCs w:val="28"/>
        </w:rPr>
        <w:t xml:space="preserve">; в) </w:t>
      </w:r>
      <w:r w:rsidRPr="00D86158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60" w:dyaOrig="279">
          <v:shape id="_x0000_i1070" type="#_x0000_t75" style="width:93pt;height:13.5pt" o:ole="">
            <v:imagedata r:id="rId103" o:title=""/>
          </v:shape>
          <o:OLEObject Type="Embed" ProgID="Equation.3" ShapeID="_x0000_i1070" DrawAspect="Content" ObjectID="_1724431936" r:id="rId104"/>
        </w:object>
      </w:r>
    </w:p>
    <w:p w:rsidR="00D86158" w:rsidRPr="00D86158" w:rsidRDefault="00D86158" w:rsidP="00D86158">
      <w:pPr>
        <w:rPr>
          <w:rFonts w:ascii="Times New Roman" w:eastAsia="Calibri" w:hAnsi="Times New Roman" w:cs="Times New Roman"/>
          <w:sz w:val="28"/>
          <w:szCs w:val="28"/>
        </w:rPr>
      </w:pPr>
      <w:r w:rsidRPr="00D86158">
        <w:rPr>
          <w:rFonts w:ascii="Times New Roman" w:eastAsia="Calibri" w:hAnsi="Times New Roman" w:cs="Times New Roman"/>
          <w:sz w:val="28"/>
          <w:szCs w:val="28"/>
        </w:rPr>
        <w:t>4. Решите уравнение:</w:t>
      </w:r>
    </w:p>
    <w:p w:rsidR="001640A7" w:rsidRDefault="00D86158" w:rsidP="001640A7">
      <w:pPr>
        <w:rPr>
          <w:rFonts w:ascii="Times New Roman" w:eastAsia="Calibri" w:hAnsi="Times New Roman" w:cs="Times New Roman"/>
          <w:position w:val="-24"/>
          <w:sz w:val="28"/>
          <w:szCs w:val="28"/>
        </w:rPr>
      </w:pPr>
      <w:proofErr w:type="gramStart"/>
      <w:r w:rsidRPr="00D86158">
        <w:rPr>
          <w:rFonts w:ascii="Times New Roman" w:eastAsia="Calibri" w:hAnsi="Times New Roman" w:cs="Times New Roman"/>
          <w:sz w:val="28"/>
          <w:szCs w:val="28"/>
        </w:rPr>
        <w:t xml:space="preserve">а)  </w:t>
      </w:r>
      <w:r w:rsidRPr="00D86158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00" w:dyaOrig="279">
          <v:shape id="_x0000_i1071" type="#_x0000_t75" style="width:90pt;height:13.5pt" o:ole="">
            <v:imagedata r:id="rId105" o:title=""/>
          </v:shape>
          <o:OLEObject Type="Embed" ProgID="Equation.3" ShapeID="_x0000_i1071" DrawAspect="Content" ObjectID="_1724431937" r:id="rId106"/>
        </w:object>
      </w:r>
      <w:r w:rsidRPr="00D86158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End"/>
      <w:r w:rsidRPr="00D86158"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 w:rsidRPr="00D86158">
        <w:rPr>
          <w:rFonts w:ascii="Times New Roman" w:eastAsia="Calibri" w:hAnsi="Times New Roman" w:cs="Times New Roman"/>
          <w:position w:val="-24"/>
          <w:sz w:val="28"/>
          <w:szCs w:val="28"/>
        </w:rPr>
        <w:object w:dxaOrig="3000" w:dyaOrig="620">
          <v:shape id="_x0000_i1072" type="#_x0000_t75" style="width:150pt;height:30.75pt" o:ole="">
            <v:imagedata r:id="rId107" o:title=""/>
          </v:shape>
          <o:OLEObject Type="Embed" ProgID="Equation.DSMT4" ShapeID="_x0000_i1072" DrawAspect="Content" ObjectID="_1724431938" r:id="rId108"/>
        </w:object>
      </w:r>
    </w:p>
    <w:p w:rsidR="001640A7" w:rsidRPr="001640A7" w:rsidRDefault="001640A7" w:rsidP="001640A7">
      <w:pPr>
        <w:rPr>
          <w:rFonts w:ascii="Times New Roman" w:eastAsia="Calibri" w:hAnsi="Times New Roman" w:cs="Times New Roman"/>
          <w:position w:val="-24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5.(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>ЕГЭ).</w:t>
      </w:r>
      <w:r w:rsidRPr="00200B49">
        <w:rPr>
          <w:rFonts w:ascii="Times New Roman" w:eastAsia="Times New Roman" w:hAnsi="Times New Roman" w:cs="Times New Roman"/>
          <w:sz w:val="28"/>
          <w:szCs w:val="28"/>
        </w:rPr>
        <w:t>Киловатт- час электроэнергии стоит 3рубля 80копеек.Счетчик электроэнергии 1 марта показывал 8637 киловатт- часов, а  1апреля показывал 8805 киловатт- часов. Сколько рублей нужно заплатить за использование электроэнергии в марте?</w:t>
      </w:r>
    </w:p>
    <w:p w:rsidR="001640A7" w:rsidRDefault="001640A7" w:rsidP="00EE3DA5">
      <w:pPr>
        <w:rPr>
          <w:rFonts w:ascii="Times New Roman" w:eastAsia="Calibri" w:hAnsi="Times New Roman" w:cs="Times New Roman"/>
          <w:position w:val="-24"/>
          <w:sz w:val="28"/>
          <w:szCs w:val="28"/>
        </w:rPr>
      </w:pPr>
    </w:p>
    <w:p w:rsidR="00EE3DA5" w:rsidRPr="00285D0F" w:rsidRDefault="00EE3DA5" w:rsidP="00EE3DA5">
      <w:pPr>
        <w:rPr>
          <w:rFonts w:ascii="Times New Roman" w:hAnsi="Times New Roman" w:cs="Times New Roman"/>
          <w:b/>
          <w:sz w:val="28"/>
          <w:szCs w:val="28"/>
        </w:rPr>
      </w:pPr>
      <w:r w:rsidRPr="00285D0F">
        <w:rPr>
          <w:rFonts w:ascii="Times New Roman" w:hAnsi="Times New Roman" w:cs="Times New Roman"/>
          <w:b/>
          <w:sz w:val="28"/>
          <w:szCs w:val="28"/>
        </w:rPr>
        <w:t>Система оценивания</w:t>
      </w:r>
    </w:p>
    <w:p w:rsidR="00EE3DA5" w:rsidRPr="00285D0F" w:rsidRDefault="001640A7" w:rsidP="00EE3D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90-100%</w:t>
      </w:r>
      <w:r w:rsidR="00EE3DA5" w:rsidRPr="00285D0F">
        <w:rPr>
          <w:rFonts w:ascii="Times New Roman" w:hAnsi="Times New Roman" w:cs="Times New Roman"/>
          <w:sz w:val="28"/>
          <w:szCs w:val="28"/>
        </w:rPr>
        <w:t xml:space="preserve"> -  оценка «5»</w:t>
      </w:r>
    </w:p>
    <w:p w:rsidR="00EE3DA5" w:rsidRPr="00285D0F" w:rsidRDefault="001640A7" w:rsidP="00EE3D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75-89%</w:t>
      </w:r>
      <w:r w:rsidR="00EE3DA5" w:rsidRPr="00285D0F">
        <w:rPr>
          <w:rFonts w:ascii="Times New Roman" w:hAnsi="Times New Roman" w:cs="Times New Roman"/>
          <w:sz w:val="28"/>
          <w:szCs w:val="28"/>
        </w:rPr>
        <w:t xml:space="preserve"> – оценка «4»</w:t>
      </w:r>
    </w:p>
    <w:p w:rsidR="00EE3DA5" w:rsidRPr="00285D0F" w:rsidRDefault="001640A7" w:rsidP="00EE3D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50-74%</w:t>
      </w:r>
      <w:r w:rsidR="00EE3DA5" w:rsidRPr="00285D0F">
        <w:rPr>
          <w:rFonts w:ascii="Times New Roman" w:hAnsi="Times New Roman" w:cs="Times New Roman"/>
          <w:sz w:val="28"/>
          <w:szCs w:val="28"/>
        </w:rPr>
        <w:t xml:space="preserve"> – оценка «3»</w:t>
      </w:r>
    </w:p>
    <w:p w:rsidR="00D86158" w:rsidRPr="00D86158" w:rsidRDefault="00D86158" w:rsidP="00D86158">
      <w:pPr>
        <w:rPr>
          <w:rFonts w:ascii="Calibri" w:eastAsia="Calibri" w:hAnsi="Calibri" w:cs="Times New Roman"/>
          <w:sz w:val="28"/>
          <w:szCs w:val="28"/>
        </w:rPr>
      </w:pPr>
    </w:p>
    <w:p w:rsidR="00AF1F40" w:rsidRDefault="00AF1F40" w:rsidP="001640A7">
      <w:pP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</w:p>
    <w:p w:rsidR="001640A7" w:rsidRDefault="001640A7" w:rsidP="001640A7">
      <w:pP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1640A7" w:rsidRDefault="001640A7" w:rsidP="001640A7">
      <w:pP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1640A7" w:rsidRDefault="001640A7" w:rsidP="001640A7">
      <w:pP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1640A7" w:rsidRDefault="001640A7" w:rsidP="001640A7">
      <w:pP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1640A7" w:rsidRPr="001640A7" w:rsidRDefault="001640A7" w:rsidP="001640A7">
      <w:pPr>
        <w:rPr>
          <w:rFonts w:ascii="Times New Roman" w:hAnsi="Times New Roman" w:cs="Times New Roman"/>
          <w:sz w:val="28"/>
          <w:szCs w:val="28"/>
        </w:rPr>
      </w:pPr>
    </w:p>
    <w:p w:rsidR="00AF1F40" w:rsidRPr="00810537" w:rsidRDefault="00AF1F40" w:rsidP="00AA0F4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53057E" w:rsidRDefault="00077133" w:rsidP="00077133">
      <w:pPr>
        <w:pStyle w:val="a5"/>
        <w:shd w:val="clear" w:color="auto" w:fill="FFFFFF"/>
        <w:spacing w:before="0" w:beforeAutospacing="0" w:after="0" w:afterAutospacing="0" w:line="294" w:lineRule="atLeast"/>
        <w:jc w:val="center"/>
        <w:rPr>
          <w:b/>
          <w:color w:val="000000"/>
          <w:sz w:val="28"/>
          <w:szCs w:val="28"/>
        </w:rPr>
      </w:pPr>
      <w:r w:rsidRPr="00077133">
        <w:rPr>
          <w:b/>
          <w:color w:val="000000"/>
          <w:sz w:val="28"/>
          <w:szCs w:val="28"/>
        </w:rPr>
        <w:t>Итоговая контрольная работа по алгебре и началам анализа.</w:t>
      </w:r>
      <w:r w:rsidR="001B753C">
        <w:rPr>
          <w:b/>
          <w:color w:val="000000"/>
          <w:sz w:val="28"/>
          <w:szCs w:val="28"/>
        </w:rPr>
        <w:t>10кл</w:t>
      </w:r>
      <w:r w:rsidRPr="00077133">
        <w:rPr>
          <w:b/>
          <w:color w:val="000000"/>
          <w:sz w:val="28"/>
          <w:szCs w:val="28"/>
        </w:rPr>
        <w:t xml:space="preserve"> </w:t>
      </w:r>
    </w:p>
    <w:p w:rsidR="00077133" w:rsidRPr="00077133" w:rsidRDefault="0053057E" w:rsidP="00077133">
      <w:pPr>
        <w:pStyle w:val="a5"/>
        <w:shd w:val="clear" w:color="auto" w:fill="FFFFFF"/>
        <w:spacing w:before="0" w:beforeAutospacing="0" w:after="0" w:afterAutospacing="0" w:line="294" w:lineRule="atLeast"/>
        <w:jc w:val="center"/>
        <w:rPr>
          <w:rFonts w:ascii="Arial" w:hAnsi="Arial" w:cs="Arial"/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Контрольная работа</w:t>
      </w:r>
      <w:r w:rsidR="007313CA">
        <w:rPr>
          <w:b/>
          <w:color w:val="000000"/>
          <w:sz w:val="28"/>
          <w:szCs w:val="28"/>
        </w:rPr>
        <w:t>№7</w:t>
      </w:r>
    </w:p>
    <w:p w:rsidR="00077133" w:rsidRPr="00077133" w:rsidRDefault="00077133" w:rsidP="00077133">
      <w:pPr>
        <w:pStyle w:val="a5"/>
        <w:shd w:val="clear" w:color="auto" w:fill="FFFFFF"/>
        <w:spacing w:before="0" w:beforeAutospacing="0" w:after="0" w:afterAutospacing="0" w:line="294" w:lineRule="atLeast"/>
        <w:rPr>
          <w:rFonts w:ascii="Arial" w:hAnsi="Arial" w:cs="Arial"/>
          <w:b/>
          <w:color w:val="000000"/>
          <w:sz w:val="28"/>
          <w:szCs w:val="28"/>
        </w:rPr>
      </w:pPr>
    </w:p>
    <w:p w:rsidR="00077133" w:rsidRPr="00077133" w:rsidRDefault="00077133" w:rsidP="00077133">
      <w:pPr>
        <w:pStyle w:val="a5"/>
        <w:shd w:val="clear" w:color="auto" w:fill="FFFFFF"/>
        <w:spacing w:before="0" w:beforeAutospacing="0" w:after="0" w:afterAutospacing="0" w:line="294" w:lineRule="atLeast"/>
        <w:jc w:val="center"/>
        <w:rPr>
          <w:rFonts w:ascii="Arial" w:hAnsi="Arial" w:cs="Arial"/>
          <w:b/>
          <w:color w:val="000000"/>
          <w:sz w:val="28"/>
          <w:szCs w:val="28"/>
        </w:rPr>
      </w:pPr>
      <w:r w:rsidRPr="00077133">
        <w:rPr>
          <w:b/>
          <w:color w:val="000000"/>
          <w:sz w:val="28"/>
          <w:szCs w:val="28"/>
        </w:rPr>
        <w:t>Вариант 1</w:t>
      </w:r>
    </w:p>
    <w:p w:rsidR="00077133" w:rsidRPr="00EC3703" w:rsidRDefault="003713CA" w:rsidP="00077133">
      <w:pPr>
        <w:pStyle w:val="a5"/>
        <w:numPr>
          <w:ilvl w:val="0"/>
          <w:numId w:val="3"/>
        </w:numPr>
        <w:shd w:val="clear" w:color="auto" w:fill="FFFFFF"/>
        <w:spacing w:before="0" w:beforeAutospacing="0" w:after="0" w:afterAutospacing="0" w:line="294" w:lineRule="atLeast"/>
        <w:ind w:left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(ЕГЭ</w:t>
      </w:r>
      <w:proofErr w:type="gramStart"/>
      <w:r>
        <w:rPr>
          <w:color w:val="000000"/>
          <w:sz w:val="28"/>
          <w:szCs w:val="28"/>
        </w:rPr>
        <w:t>).</w:t>
      </w:r>
      <w:r w:rsidR="00077133" w:rsidRPr="00EC3703">
        <w:rPr>
          <w:color w:val="000000"/>
          <w:sz w:val="28"/>
          <w:szCs w:val="28"/>
        </w:rPr>
        <w:t>Вычислить</w:t>
      </w:r>
      <w:proofErr w:type="gramEnd"/>
      <w:r w:rsidR="00077133" w:rsidRPr="00EC3703">
        <w:rPr>
          <w:color w:val="000000"/>
          <w:sz w:val="28"/>
          <w:szCs w:val="28"/>
        </w:rPr>
        <w:t>:</w:t>
      </w:r>
    </w:p>
    <w:p w:rsidR="00077133" w:rsidRDefault="00077133" w:rsidP="00077133">
      <w:pPr>
        <w:pStyle w:val="a5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  <w:r w:rsidRPr="00EC3703">
        <w:rPr>
          <w:color w:val="000000"/>
          <w:sz w:val="28"/>
          <w:szCs w:val="28"/>
        </w:rPr>
        <w:t>а) </w:t>
      </w:r>
      <w:r w:rsidRPr="00EC3703">
        <w:rPr>
          <w:noProof/>
          <w:color w:val="000000"/>
          <w:sz w:val="28"/>
          <w:szCs w:val="28"/>
        </w:rPr>
        <w:drawing>
          <wp:inline distT="0" distB="0" distL="0" distR="0">
            <wp:extent cx="781214" cy="638175"/>
            <wp:effectExtent l="0" t="0" r="0" b="0"/>
            <wp:docPr id="15" name="Рисунок 15" descr="hello_html_100eb0d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ello_html_100eb0dc.gif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214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703">
        <w:rPr>
          <w:color w:val="000000"/>
          <w:sz w:val="28"/>
          <w:szCs w:val="28"/>
        </w:rPr>
        <w:t xml:space="preserve">; </w:t>
      </w:r>
      <w:r w:rsidR="001B753C">
        <w:rPr>
          <w:color w:val="000000"/>
          <w:sz w:val="28"/>
          <w:szCs w:val="28"/>
        </w:rPr>
        <w:t xml:space="preserve">    </w:t>
      </w:r>
      <w:r w:rsidRPr="00EC3703">
        <w:rPr>
          <w:color w:val="000000"/>
          <w:sz w:val="28"/>
          <w:szCs w:val="28"/>
        </w:rPr>
        <w:t>в) </w:t>
      </w:r>
      <w:r w:rsidRPr="00EC3703">
        <w:rPr>
          <w:noProof/>
          <w:color w:val="000000"/>
          <w:sz w:val="28"/>
          <w:szCs w:val="28"/>
        </w:rPr>
        <w:drawing>
          <wp:inline distT="0" distB="0" distL="0" distR="0">
            <wp:extent cx="590550" cy="248031"/>
            <wp:effectExtent l="0" t="0" r="0" b="0"/>
            <wp:docPr id="16" name="Рисунок 16" descr="hello_html_4cb576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ello_html_4cb57663.gif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80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703">
        <w:rPr>
          <w:color w:val="000000"/>
          <w:sz w:val="28"/>
          <w:szCs w:val="28"/>
        </w:rPr>
        <w:t>;</w:t>
      </w:r>
    </w:p>
    <w:p w:rsidR="001B753C" w:rsidRPr="00EC3703" w:rsidRDefault="001B753C" w:rsidP="00077133">
      <w:pPr>
        <w:pStyle w:val="a5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</w:p>
    <w:p w:rsidR="00077133" w:rsidRDefault="00077133" w:rsidP="00077133">
      <w:pPr>
        <w:pStyle w:val="a5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  <w:r w:rsidRPr="00EC3703">
        <w:rPr>
          <w:color w:val="000000"/>
          <w:sz w:val="28"/>
          <w:szCs w:val="28"/>
        </w:rPr>
        <w:t>б) </w:t>
      </w:r>
      <w:r w:rsidRPr="00EC3703">
        <w:rPr>
          <w:noProof/>
          <w:color w:val="000000"/>
          <w:sz w:val="28"/>
          <w:szCs w:val="28"/>
        </w:rPr>
        <w:drawing>
          <wp:inline distT="0" distB="0" distL="0" distR="0">
            <wp:extent cx="657225" cy="341757"/>
            <wp:effectExtent l="0" t="0" r="0" b="0"/>
            <wp:docPr id="17" name="Рисунок 17" descr="hello_html_628c00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ello_html_628c0074.gif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41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703">
        <w:rPr>
          <w:color w:val="000000"/>
          <w:sz w:val="28"/>
          <w:szCs w:val="28"/>
        </w:rPr>
        <w:t xml:space="preserve">; </w:t>
      </w:r>
      <w:r w:rsidR="001B753C">
        <w:rPr>
          <w:color w:val="000000"/>
          <w:sz w:val="28"/>
          <w:szCs w:val="28"/>
        </w:rPr>
        <w:t xml:space="preserve">         </w:t>
      </w:r>
      <w:r w:rsidRPr="00EC3703">
        <w:rPr>
          <w:color w:val="000000"/>
          <w:sz w:val="28"/>
          <w:szCs w:val="28"/>
        </w:rPr>
        <w:t>г) </w:t>
      </w:r>
      <w:r w:rsidRPr="00EC3703">
        <w:rPr>
          <w:noProof/>
          <w:color w:val="000000"/>
          <w:sz w:val="28"/>
          <w:szCs w:val="28"/>
        </w:rPr>
        <w:drawing>
          <wp:inline distT="0" distB="0" distL="0" distR="0">
            <wp:extent cx="1600200" cy="200025"/>
            <wp:effectExtent l="0" t="0" r="0" b="9525"/>
            <wp:docPr id="18" name="Рисунок 18" descr="hello_html_714a9f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ello_html_714a9f65.gif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703">
        <w:rPr>
          <w:color w:val="000000"/>
          <w:sz w:val="28"/>
          <w:szCs w:val="28"/>
        </w:rPr>
        <w:t>.</w:t>
      </w:r>
    </w:p>
    <w:p w:rsidR="001B753C" w:rsidRPr="00EC3703" w:rsidRDefault="001B753C" w:rsidP="00077133">
      <w:pPr>
        <w:pStyle w:val="a5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</w:p>
    <w:p w:rsidR="001B753C" w:rsidRPr="001B753C" w:rsidRDefault="00077133" w:rsidP="001B753C">
      <w:pPr>
        <w:pStyle w:val="a5"/>
        <w:numPr>
          <w:ilvl w:val="0"/>
          <w:numId w:val="4"/>
        </w:numPr>
        <w:shd w:val="clear" w:color="auto" w:fill="FFFFFF"/>
        <w:spacing w:before="0" w:beforeAutospacing="0" w:after="0" w:afterAutospacing="0" w:line="294" w:lineRule="atLeast"/>
        <w:ind w:left="0"/>
        <w:rPr>
          <w:color w:val="000000"/>
          <w:sz w:val="28"/>
          <w:szCs w:val="28"/>
        </w:rPr>
      </w:pPr>
      <w:r w:rsidRPr="00EC3703">
        <w:rPr>
          <w:color w:val="000000"/>
          <w:sz w:val="28"/>
          <w:szCs w:val="28"/>
        </w:rPr>
        <w:t>Вычислить:</w:t>
      </w:r>
    </w:p>
    <w:p w:rsidR="00077133" w:rsidRPr="00EC3703" w:rsidRDefault="00077133" w:rsidP="00077133">
      <w:pPr>
        <w:pStyle w:val="a5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  <w:r w:rsidRPr="00EC3703">
        <w:rPr>
          <w:noProof/>
          <w:color w:val="000000"/>
          <w:sz w:val="28"/>
          <w:szCs w:val="28"/>
        </w:rPr>
        <w:drawing>
          <wp:inline distT="0" distB="0" distL="0" distR="0">
            <wp:extent cx="2133600" cy="200025"/>
            <wp:effectExtent l="0" t="0" r="0" b="9525"/>
            <wp:docPr id="19" name="Рисунок 19" descr="hello_html_dccbe8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ello_html_dccbe8e.gif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703">
        <w:rPr>
          <w:color w:val="000000"/>
          <w:sz w:val="28"/>
          <w:szCs w:val="28"/>
        </w:rPr>
        <w:t>.</w:t>
      </w:r>
    </w:p>
    <w:p w:rsidR="00077133" w:rsidRPr="00EC3703" w:rsidRDefault="003713CA" w:rsidP="00077133">
      <w:pPr>
        <w:pStyle w:val="a5"/>
        <w:numPr>
          <w:ilvl w:val="0"/>
          <w:numId w:val="5"/>
        </w:numPr>
        <w:shd w:val="clear" w:color="auto" w:fill="FFFFFF"/>
        <w:spacing w:before="0" w:beforeAutospacing="0" w:after="0" w:afterAutospacing="0" w:line="294" w:lineRule="atLeast"/>
        <w:ind w:left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(ЕГЭ).</w:t>
      </w:r>
      <w:r w:rsidR="00077133" w:rsidRPr="00EC3703">
        <w:rPr>
          <w:color w:val="000000"/>
          <w:sz w:val="28"/>
          <w:szCs w:val="28"/>
        </w:rPr>
        <w:t>Решите уравнение:</w:t>
      </w:r>
    </w:p>
    <w:p w:rsidR="00077133" w:rsidRDefault="00077133" w:rsidP="00077133">
      <w:pPr>
        <w:pStyle w:val="a5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  <w:r w:rsidRPr="00EC3703">
        <w:rPr>
          <w:color w:val="000000"/>
          <w:sz w:val="28"/>
          <w:szCs w:val="28"/>
        </w:rPr>
        <w:t>а) </w:t>
      </w:r>
      <w:r w:rsidRPr="00EC3703">
        <w:rPr>
          <w:noProof/>
          <w:color w:val="000000"/>
          <w:sz w:val="28"/>
          <w:szCs w:val="28"/>
        </w:rPr>
        <w:drawing>
          <wp:inline distT="0" distB="0" distL="0" distR="0">
            <wp:extent cx="847725" cy="190500"/>
            <wp:effectExtent l="0" t="0" r="9525" b="0"/>
            <wp:docPr id="20" name="Рисунок 20" descr="hello_html_a38e86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ello_html_a38e860.gif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703">
        <w:rPr>
          <w:color w:val="000000"/>
          <w:sz w:val="28"/>
          <w:szCs w:val="28"/>
        </w:rPr>
        <w:t>;</w:t>
      </w:r>
      <w:r w:rsidR="001B753C">
        <w:rPr>
          <w:color w:val="000000"/>
          <w:sz w:val="28"/>
          <w:szCs w:val="28"/>
        </w:rPr>
        <w:t xml:space="preserve">      </w:t>
      </w:r>
      <w:r w:rsidRPr="00EC3703">
        <w:rPr>
          <w:color w:val="000000"/>
          <w:sz w:val="28"/>
          <w:szCs w:val="28"/>
        </w:rPr>
        <w:t xml:space="preserve"> в) </w:t>
      </w:r>
      <w:r w:rsidRPr="00EC3703">
        <w:rPr>
          <w:noProof/>
          <w:color w:val="000000"/>
          <w:sz w:val="28"/>
          <w:szCs w:val="28"/>
        </w:rPr>
        <w:drawing>
          <wp:inline distT="0" distB="0" distL="0" distR="0">
            <wp:extent cx="1009650" cy="209550"/>
            <wp:effectExtent l="0" t="0" r="0" b="0"/>
            <wp:docPr id="21" name="Рисунок 21" descr="hello_html_5de0a0b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ello_html_5de0a0ba.gif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703">
        <w:rPr>
          <w:color w:val="000000"/>
          <w:sz w:val="28"/>
          <w:szCs w:val="28"/>
        </w:rPr>
        <w:t>;</w:t>
      </w:r>
    </w:p>
    <w:p w:rsidR="001B753C" w:rsidRPr="00EC3703" w:rsidRDefault="001B753C" w:rsidP="00077133">
      <w:pPr>
        <w:pStyle w:val="a5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</w:p>
    <w:p w:rsidR="00077133" w:rsidRPr="00EC3703" w:rsidRDefault="00077133" w:rsidP="00077133">
      <w:pPr>
        <w:pStyle w:val="a5"/>
        <w:shd w:val="clear" w:color="auto" w:fill="FFFFFF"/>
        <w:spacing w:before="0" w:beforeAutospacing="0" w:after="0" w:afterAutospacing="0" w:line="294" w:lineRule="atLeast"/>
        <w:rPr>
          <w:color w:val="000000"/>
          <w:sz w:val="28"/>
          <w:szCs w:val="28"/>
        </w:rPr>
      </w:pPr>
      <w:r w:rsidRPr="00EC3703">
        <w:rPr>
          <w:color w:val="000000"/>
          <w:sz w:val="28"/>
          <w:szCs w:val="28"/>
        </w:rPr>
        <w:t>б)</w:t>
      </w:r>
      <w:r w:rsidRPr="00EC3703">
        <w:rPr>
          <w:noProof/>
          <w:color w:val="000000"/>
          <w:sz w:val="28"/>
          <w:szCs w:val="28"/>
        </w:rPr>
        <w:drawing>
          <wp:inline distT="0" distB="0" distL="0" distR="0">
            <wp:extent cx="809625" cy="409575"/>
            <wp:effectExtent l="0" t="0" r="0" b="9525"/>
            <wp:docPr id="22" name="Рисунок 22" descr="hello_html_m6c4153a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ello_html_m6c4153a6.gif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703">
        <w:rPr>
          <w:color w:val="000000"/>
          <w:sz w:val="28"/>
          <w:szCs w:val="28"/>
        </w:rPr>
        <w:t xml:space="preserve">; </w:t>
      </w:r>
      <w:r w:rsidR="001B753C">
        <w:rPr>
          <w:color w:val="000000"/>
          <w:sz w:val="28"/>
          <w:szCs w:val="28"/>
        </w:rPr>
        <w:t xml:space="preserve">         </w:t>
      </w:r>
      <w:r w:rsidRPr="00EC3703">
        <w:rPr>
          <w:color w:val="000000"/>
          <w:sz w:val="28"/>
          <w:szCs w:val="28"/>
        </w:rPr>
        <w:t>г) </w:t>
      </w:r>
      <w:r w:rsidRPr="00EC3703">
        <w:rPr>
          <w:noProof/>
          <w:color w:val="000000"/>
          <w:sz w:val="28"/>
          <w:szCs w:val="28"/>
        </w:rPr>
        <w:drawing>
          <wp:inline distT="0" distB="0" distL="0" distR="0">
            <wp:extent cx="933450" cy="190500"/>
            <wp:effectExtent l="0" t="0" r="0" b="0"/>
            <wp:docPr id="23" name="Рисунок 23" descr="hello_html_5cdabfe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ello_html_5cdabfe3.gif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703">
        <w:rPr>
          <w:color w:val="000000"/>
          <w:sz w:val="28"/>
          <w:szCs w:val="28"/>
        </w:rPr>
        <w:t>.</w:t>
      </w:r>
    </w:p>
    <w:p w:rsidR="001640A7" w:rsidRPr="001640A7" w:rsidRDefault="001640A7" w:rsidP="001640A7">
      <w:pPr>
        <w:pStyle w:val="a5"/>
        <w:numPr>
          <w:ilvl w:val="0"/>
          <w:numId w:val="6"/>
        </w:numPr>
        <w:shd w:val="clear" w:color="auto" w:fill="FFFFFF"/>
        <w:spacing w:before="0" w:beforeAutospacing="0" w:after="0" w:afterAutospacing="0" w:line="294" w:lineRule="atLeast"/>
        <w:ind w:left="0"/>
        <w:rPr>
          <w:color w:val="000000"/>
        </w:rPr>
      </w:pPr>
      <w:r w:rsidRPr="001640A7">
        <w:rPr>
          <w:b/>
        </w:rPr>
        <w:t xml:space="preserve">(ЕГЭ) </w:t>
      </w:r>
      <w:r w:rsidRPr="001640A7">
        <w:t>Поставьте в соответствие каждому неравенству множество его решений.</w:t>
      </w:r>
    </w:p>
    <w:p w:rsidR="001640A7" w:rsidRPr="001640A7" w:rsidRDefault="001640A7" w:rsidP="001640A7">
      <w:pPr>
        <w:pStyle w:val="a6"/>
        <w:rPr>
          <w:rFonts w:ascii="Times New Roman" w:hAnsi="Times New Roman" w:cs="Times New Roman"/>
          <w:sz w:val="24"/>
          <w:szCs w:val="24"/>
        </w:rPr>
      </w:pPr>
      <w:r w:rsidRPr="001640A7">
        <w:rPr>
          <w:rFonts w:ascii="Times New Roman" w:hAnsi="Times New Roman" w:cs="Times New Roman"/>
          <w:sz w:val="24"/>
          <w:szCs w:val="24"/>
        </w:rPr>
        <w:t>НЕРАВЕНСТВА                                               РЕШЕНИЯ</w:t>
      </w:r>
    </w:p>
    <w:p w:rsidR="001640A7" w:rsidRPr="001640A7" w:rsidRDefault="001640A7" w:rsidP="001640A7">
      <w:pPr>
        <w:pStyle w:val="a6"/>
        <w:rPr>
          <w:rFonts w:ascii="Times New Roman" w:hAnsi="Times New Roman" w:cs="Times New Roman"/>
          <w:sz w:val="24"/>
          <w:szCs w:val="24"/>
        </w:rPr>
      </w:pPr>
      <w:r w:rsidRPr="001640A7">
        <w:rPr>
          <w:rFonts w:ascii="Times New Roman" w:hAnsi="Times New Roman" w:cs="Times New Roman"/>
          <w:sz w:val="24"/>
          <w:szCs w:val="24"/>
        </w:rPr>
        <w:t xml:space="preserve">          </w:t>
      </w:r>
      <w:proofErr w:type="gramStart"/>
      <w:r w:rsidRPr="001640A7">
        <w:rPr>
          <w:rFonts w:ascii="Times New Roman" w:hAnsi="Times New Roman" w:cs="Times New Roman"/>
          <w:sz w:val="24"/>
          <w:szCs w:val="24"/>
        </w:rPr>
        <w:t xml:space="preserve">А) </w:t>
      </w:r>
      <w:r w:rsidRPr="001640A7">
        <w:rPr>
          <w:rFonts w:ascii="Times New Roman" w:hAnsi="Times New Roman" w:cs="Times New Roman"/>
          <w:position w:val="-6"/>
          <w:sz w:val="24"/>
          <w:szCs w:val="24"/>
        </w:rPr>
        <w:object w:dxaOrig="660" w:dyaOrig="320">
          <v:shape id="_x0000_i1073" type="#_x0000_t75" style="width:43.5pt;height:21pt" o:ole="">
            <v:imagedata r:id="rId118" o:title=""/>
          </v:shape>
          <o:OLEObject Type="Embed" ProgID="Equation.3" ShapeID="_x0000_i1073" DrawAspect="Content" ObjectID="_1724431939" r:id="rId119"/>
        </w:object>
      </w:r>
      <w:r w:rsidRPr="001640A7"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 w:rsidRPr="001640A7">
        <w:rPr>
          <w:rFonts w:ascii="Times New Roman" w:hAnsi="Times New Roman" w:cs="Times New Roman"/>
          <w:sz w:val="24"/>
          <w:szCs w:val="24"/>
        </w:rPr>
        <w:t xml:space="preserve">                              1)</w:t>
      </w:r>
      <w:r w:rsidRPr="001640A7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1640A7">
        <w:rPr>
          <w:rFonts w:ascii="Times New Roman" w:hAnsi="Times New Roman" w:cs="Times New Roman"/>
          <w:position w:val="-10"/>
          <w:sz w:val="24"/>
          <w:szCs w:val="24"/>
        </w:rPr>
        <w:object w:dxaOrig="920" w:dyaOrig="340">
          <v:shape id="_x0000_i1074" type="#_x0000_t75" style="width:61.5pt;height:22.5pt" o:ole="">
            <v:imagedata r:id="rId120" o:title=""/>
          </v:shape>
          <o:OLEObject Type="Embed" ProgID="Equation.3" ShapeID="_x0000_i1074" DrawAspect="Content" ObjectID="_1724431940" r:id="rId121"/>
        </w:object>
      </w:r>
      <w:r w:rsidRPr="001640A7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75" type="#_x0000_t75" style="width:10.5pt;height:21pt" o:ole="">
            <v:imagedata r:id="rId122" o:title=""/>
          </v:shape>
          <o:OLEObject Type="Embed" ProgID="Equation.3" ShapeID="_x0000_i1075" DrawAspect="Content" ObjectID="_1724431941" r:id="rId123"/>
        </w:object>
      </w:r>
    </w:p>
    <w:p w:rsidR="001640A7" w:rsidRPr="001640A7" w:rsidRDefault="001640A7" w:rsidP="001640A7">
      <w:pPr>
        <w:pStyle w:val="a6"/>
        <w:rPr>
          <w:rFonts w:ascii="Times New Roman" w:hAnsi="Times New Roman" w:cs="Times New Roman"/>
          <w:sz w:val="24"/>
          <w:szCs w:val="24"/>
        </w:rPr>
      </w:pPr>
      <w:r w:rsidRPr="001640A7">
        <w:rPr>
          <w:rFonts w:ascii="Times New Roman" w:hAnsi="Times New Roman" w:cs="Times New Roman"/>
          <w:sz w:val="24"/>
          <w:szCs w:val="24"/>
        </w:rPr>
        <w:t xml:space="preserve">          </w:t>
      </w:r>
      <w:proofErr w:type="gramStart"/>
      <w:r w:rsidRPr="001640A7">
        <w:rPr>
          <w:rFonts w:ascii="Times New Roman" w:hAnsi="Times New Roman" w:cs="Times New Roman"/>
          <w:sz w:val="24"/>
          <w:szCs w:val="24"/>
        </w:rPr>
        <w:t xml:space="preserve">Б) </w:t>
      </w:r>
      <w:r w:rsidRPr="001640A7">
        <w:rPr>
          <w:rFonts w:ascii="Times New Roman" w:hAnsi="Times New Roman" w:cs="Times New Roman"/>
          <w:position w:val="-28"/>
          <w:sz w:val="24"/>
          <w:szCs w:val="24"/>
        </w:rPr>
        <w:object w:dxaOrig="920" w:dyaOrig="740">
          <v:shape id="_x0000_i1076" type="#_x0000_t75" style="width:61.5pt;height:48pt" o:ole="">
            <v:imagedata r:id="rId124" o:title=""/>
          </v:shape>
          <o:OLEObject Type="Embed" ProgID="Equation.3" ShapeID="_x0000_i1076" DrawAspect="Content" ObjectID="_1724431942" r:id="rId125"/>
        </w:object>
      </w:r>
      <w:r w:rsidRPr="001640A7"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 w:rsidRPr="001640A7">
        <w:rPr>
          <w:rFonts w:ascii="Times New Roman" w:hAnsi="Times New Roman" w:cs="Times New Roman"/>
          <w:sz w:val="24"/>
          <w:szCs w:val="24"/>
        </w:rPr>
        <w:t xml:space="preserve">                          2)</w:t>
      </w:r>
      <w:r w:rsidRPr="001640A7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1640A7">
        <w:rPr>
          <w:rFonts w:ascii="Times New Roman" w:hAnsi="Times New Roman" w:cs="Times New Roman"/>
          <w:position w:val="-10"/>
          <w:sz w:val="24"/>
          <w:szCs w:val="24"/>
        </w:rPr>
        <w:object w:dxaOrig="740" w:dyaOrig="340">
          <v:shape id="_x0000_i1077" type="#_x0000_t75" style="width:49.5pt;height:22.5pt" o:ole="">
            <v:imagedata r:id="rId126" o:title=""/>
          </v:shape>
          <o:OLEObject Type="Embed" ProgID="Equation.3" ShapeID="_x0000_i1077" DrawAspect="Content" ObjectID="_1724431943" r:id="rId127"/>
        </w:object>
      </w:r>
    </w:p>
    <w:p w:rsidR="001640A7" w:rsidRPr="001640A7" w:rsidRDefault="001640A7" w:rsidP="001640A7">
      <w:pPr>
        <w:pStyle w:val="a6"/>
        <w:rPr>
          <w:rFonts w:ascii="Times New Roman" w:hAnsi="Times New Roman" w:cs="Times New Roman"/>
          <w:sz w:val="24"/>
          <w:szCs w:val="24"/>
        </w:rPr>
      </w:pPr>
      <w:r w:rsidRPr="001640A7">
        <w:rPr>
          <w:rFonts w:ascii="Times New Roman" w:hAnsi="Times New Roman" w:cs="Times New Roman"/>
          <w:sz w:val="24"/>
          <w:szCs w:val="24"/>
        </w:rPr>
        <w:t xml:space="preserve">          </w:t>
      </w:r>
      <w:proofErr w:type="gramStart"/>
      <w:r w:rsidRPr="001640A7">
        <w:rPr>
          <w:rFonts w:ascii="Times New Roman" w:hAnsi="Times New Roman" w:cs="Times New Roman"/>
          <w:sz w:val="24"/>
          <w:szCs w:val="24"/>
        </w:rPr>
        <w:t>В)</w:t>
      </w:r>
      <w:r w:rsidRPr="001640A7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1640A7">
        <w:rPr>
          <w:rFonts w:ascii="Times New Roman" w:hAnsi="Times New Roman" w:cs="Times New Roman"/>
          <w:position w:val="-28"/>
          <w:sz w:val="24"/>
          <w:szCs w:val="24"/>
        </w:rPr>
        <w:object w:dxaOrig="920" w:dyaOrig="740">
          <v:shape id="_x0000_i1078" type="#_x0000_t75" style="width:61.5pt;height:48pt" o:ole="">
            <v:imagedata r:id="rId128" o:title=""/>
          </v:shape>
          <o:OLEObject Type="Embed" ProgID="Equation.3" ShapeID="_x0000_i1078" DrawAspect="Content" ObjectID="_1724431944" r:id="rId129"/>
        </w:object>
      </w:r>
      <w:r w:rsidRPr="001640A7"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 w:rsidRPr="001640A7">
        <w:rPr>
          <w:rFonts w:ascii="Times New Roman" w:hAnsi="Times New Roman" w:cs="Times New Roman"/>
          <w:sz w:val="24"/>
          <w:szCs w:val="24"/>
        </w:rPr>
        <w:t xml:space="preserve">                            3)</w:t>
      </w:r>
      <w:r w:rsidRPr="001640A7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1640A7">
        <w:rPr>
          <w:rFonts w:ascii="Times New Roman" w:hAnsi="Times New Roman" w:cs="Times New Roman"/>
          <w:position w:val="-10"/>
          <w:sz w:val="24"/>
          <w:szCs w:val="24"/>
        </w:rPr>
        <w:object w:dxaOrig="920" w:dyaOrig="340">
          <v:shape id="_x0000_i1079" type="#_x0000_t75" style="width:61.5pt;height:22.5pt" o:ole="">
            <v:imagedata r:id="rId130" o:title=""/>
          </v:shape>
          <o:OLEObject Type="Embed" ProgID="Equation.3" ShapeID="_x0000_i1079" DrawAspect="Content" ObjectID="_1724431945" r:id="rId131"/>
        </w:object>
      </w:r>
    </w:p>
    <w:p w:rsidR="001640A7" w:rsidRPr="001640A7" w:rsidRDefault="001640A7" w:rsidP="001640A7">
      <w:pPr>
        <w:pStyle w:val="a6"/>
        <w:rPr>
          <w:rFonts w:ascii="Times New Roman" w:hAnsi="Times New Roman" w:cs="Times New Roman"/>
          <w:sz w:val="24"/>
          <w:szCs w:val="24"/>
        </w:rPr>
      </w:pPr>
      <w:r w:rsidRPr="001640A7">
        <w:rPr>
          <w:rFonts w:ascii="Times New Roman" w:hAnsi="Times New Roman" w:cs="Times New Roman"/>
          <w:sz w:val="24"/>
          <w:szCs w:val="24"/>
        </w:rPr>
        <w:t xml:space="preserve">          </w:t>
      </w:r>
      <w:proofErr w:type="gramStart"/>
      <w:r w:rsidRPr="001640A7">
        <w:rPr>
          <w:rFonts w:ascii="Times New Roman" w:hAnsi="Times New Roman" w:cs="Times New Roman"/>
          <w:sz w:val="24"/>
          <w:szCs w:val="24"/>
        </w:rPr>
        <w:t xml:space="preserve">Г) </w:t>
      </w:r>
      <w:r w:rsidRPr="001640A7">
        <w:rPr>
          <w:rFonts w:ascii="Times New Roman" w:hAnsi="Times New Roman" w:cs="Times New Roman"/>
          <w:position w:val="-6"/>
          <w:sz w:val="24"/>
          <w:szCs w:val="24"/>
        </w:rPr>
        <w:object w:dxaOrig="660" w:dyaOrig="320">
          <v:shape id="_x0000_i1080" type="#_x0000_t75" style="width:43.5pt;height:21pt" o:ole="">
            <v:imagedata r:id="rId132" o:title=""/>
          </v:shape>
          <o:OLEObject Type="Embed" ProgID="Equation.3" ShapeID="_x0000_i1080" DrawAspect="Content" ObjectID="_1724431946" r:id="rId133"/>
        </w:object>
      </w:r>
      <w:r w:rsidRPr="001640A7"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 w:rsidRPr="001640A7">
        <w:rPr>
          <w:rFonts w:ascii="Times New Roman" w:hAnsi="Times New Roman" w:cs="Times New Roman"/>
          <w:sz w:val="24"/>
          <w:szCs w:val="24"/>
        </w:rPr>
        <w:t xml:space="preserve">                                    4)</w:t>
      </w:r>
      <w:r w:rsidRPr="001640A7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1640A7">
        <w:rPr>
          <w:rFonts w:ascii="Times New Roman" w:hAnsi="Times New Roman" w:cs="Times New Roman"/>
          <w:position w:val="-10"/>
          <w:sz w:val="24"/>
          <w:szCs w:val="24"/>
        </w:rPr>
        <w:object w:dxaOrig="740" w:dyaOrig="340">
          <v:shape id="_x0000_i1081" type="#_x0000_t75" style="width:49.5pt;height:22.5pt" o:ole="">
            <v:imagedata r:id="rId134" o:title=""/>
          </v:shape>
          <o:OLEObject Type="Embed" ProgID="Equation.3" ShapeID="_x0000_i1081" DrawAspect="Content" ObjectID="_1724431947" r:id="rId135"/>
        </w:object>
      </w:r>
    </w:p>
    <w:p w:rsidR="001640A7" w:rsidRPr="001640A7" w:rsidRDefault="001640A7" w:rsidP="001640A7">
      <w:pPr>
        <w:pStyle w:val="a6"/>
        <w:rPr>
          <w:rFonts w:ascii="Times New Roman" w:hAnsi="Times New Roman" w:cs="Times New Roman"/>
          <w:sz w:val="24"/>
          <w:szCs w:val="24"/>
        </w:rPr>
      </w:pPr>
      <w:r w:rsidRPr="001640A7">
        <w:rPr>
          <w:rFonts w:ascii="Times New Roman" w:hAnsi="Times New Roman" w:cs="Times New Roman"/>
          <w:sz w:val="24"/>
          <w:szCs w:val="24"/>
        </w:rPr>
        <w:t>В таблице под каждой буквой, соответствующей величине, укажите номер её возможного значения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384"/>
        <w:gridCol w:w="1418"/>
        <w:gridCol w:w="1275"/>
        <w:gridCol w:w="1276"/>
      </w:tblGrid>
      <w:tr w:rsidR="001640A7" w:rsidRPr="001640A7" w:rsidTr="002867F5">
        <w:tc>
          <w:tcPr>
            <w:tcW w:w="1384" w:type="dxa"/>
          </w:tcPr>
          <w:p w:rsidR="001640A7" w:rsidRPr="001640A7" w:rsidRDefault="001640A7" w:rsidP="002867F5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 w:rsidRPr="001640A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418" w:type="dxa"/>
          </w:tcPr>
          <w:p w:rsidR="001640A7" w:rsidRPr="001640A7" w:rsidRDefault="001640A7" w:rsidP="002867F5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 w:rsidRPr="001640A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1275" w:type="dxa"/>
          </w:tcPr>
          <w:p w:rsidR="001640A7" w:rsidRPr="001640A7" w:rsidRDefault="001640A7" w:rsidP="002867F5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 w:rsidRPr="001640A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276" w:type="dxa"/>
          </w:tcPr>
          <w:p w:rsidR="001640A7" w:rsidRPr="001640A7" w:rsidRDefault="001640A7" w:rsidP="002867F5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 w:rsidRPr="001640A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</w:tr>
      <w:tr w:rsidR="001640A7" w:rsidRPr="001640A7" w:rsidTr="002867F5">
        <w:tc>
          <w:tcPr>
            <w:tcW w:w="1384" w:type="dxa"/>
          </w:tcPr>
          <w:p w:rsidR="001640A7" w:rsidRPr="001640A7" w:rsidRDefault="001640A7" w:rsidP="002867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1640A7" w:rsidRPr="001640A7" w:rsidRDefault="001640A7" w:rsidP="002867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1640A7" w:rsidRPr="001640A7" w:rsidRDefault="001640A7" w:rsidP="002867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1640A7" w:rsidRPr="001640A7" w:rsidRDefault="001640A7" w:rsidP="002867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640A7" w:rsidRPr="001640A7" w:rsidRDefault="001640A7" w:rsidP="001640A7">
      <w:pPr>
        <w:pStyle w:val="a6"/>
        <w:rPr>
          <w:rFonts w:ascii="Times New Roman" w:hAnsi="Times New Roman" w:cs="Times New Roman"/>
          <w:b/>
          <w:sz w:val="24"/>
          <w:szCs w:val="24"/>
        </w:rPr>
      </w:pPr>
    </w:p>
    <w:p w:rsidR="001640A7" w:rsidRPr="001640A7" w:rsidRDefault="001640A7" w:rsidP="001640A7">
      <w:pPr>
        <w:pStyle w:val="a6"/>
        <w:rPr>
          <w:rFonts w:ascii="Times New Roman" w:hAnsi="Times New Roman" w:cs="Times New Roman"/>
          <w:b/>
          <w:sz w:val="24"/>
          <w:szCs w:val="24"/>
        </w:rPr>
      </w:pPr>
    </w:p>
    <w:p w:rsidR="001640A7" w:rsidRPr="001640A7" w:rsidRDefault="001640A7" w:rsidP="001640A7">
      <w:pPr>
        <w:pStyle w:val="a6"/>
        <w:rPr>
          <w:rFonts w:ascii="Times New Roman" w:hAnsi="Times New Roman" w:cs="Times New Roman"/>
          <w:sz w:val="24"/>
          <w:szCs w:val="24"/>
        </w:rPr>
      </w:pPr>
      <w:r w:rsidRPr="001640A7">
        <w:rPr>
          <w:rFonts w:ascii="Times New Roman" w:hAnsi="Times New Roman" w:cs="Times New Roman"/>
          <w:b/>
          <w:sz w:val="24"/>
          <w:szCs w:val="24"/>
        </w:rPr>
        <w:t>5.(ЕГЭ)</w:t>
      </w:r>
      <w:r w:rsidRPr="001640A7">
        <w:rPr>
          <w:rFonts w:ascii="Times New Roman" w:hAnsi="Times New Roman" w:cs="Times New Roman"/>
          <w:sz w:val="24"/>
          <w:szCs w:val="24"/>
        </w:rPr>
        <w:t xml:space="preserve"> Пять жильцов многоквартирного дома – Андрей, Борис, Виктор, Денис и Егор – имеют различный возраст. При этом известно, что возраст Андрея больше, чем сумма возрастов Бориса и Виктора, Виктор старше Дениса, но младше Егора.</w:t>
      </w:r>
    </w:p>
    <w:p w:rsidR="001640A7" w:rsidRPr="001640A7" w:rsidRDefault="001640A7" w:rsidP="001640A7">
      <w:pPr>
        <w:pStyle w:val="a6"/>
        <w:rPr>
          <w:rFonts w:ascii="Times New Roman" w:hAnsi="Times New Roman" w:cs="Times New Roman"/>
          <w:sz w:val="24"/>
          <w:szCs w:val="24"/>
        </w:rPr>
      </w:pPr>
      <w:r w:rsidRPr="001640A7">
        <w:rPr>
          <w:rFonts w:ascii="Times New Roman" w:hAnsi="Times New Roman" w:cs="Times New Roman"/>
          <w:sz w:val="24"/>
          <w:szCs w:val="24"/>
        </w:rPr>
        <w:t>Выберите  утверждения, которые следуют из приведённых данных.</w:t>
      </w:r>
    </w:p>
    <w:p w:rsidR="001640A7" w:rsidRPr="001640A7" w:rsidRDefault="001640A7" w:rsidP="001640A7">
      <w:pPr>
        <w:pStyle w:val="a6"/>
        <w:rPr>
          <w:rFonts w:ascii="Times New Roman" w:hAnsi="Times New Roman" w:cs="Times New Roman"/>
          <w:sz w:val="24"/>
          <w:szCs w:val="24"/>
        </w:rPr>
      </w:pPr>
      <w:r w:rsidRPr="001640A7">
        <w:rPr>
          <w:rFonts w:ascii="Times New Roman" w:hAnsi="Times New Roman" w:cs="Times New Roman"/>
          <w:sz w:val="24"/>
          <w:szCs w:val="24"/>
        </w:rPr>
        <w:t>1)Андрей самый старший из жильцов.</w:t>
      </w:r>
    </w:p>
    <w:p w:rsidR="001640A7" w:rsidRPr="001640A7" w:rsidRDefault="001640A7" w:rsidP="001640A7">
      <w:pPr>
        <w:pStyle w:val="a6"/>
        <w:rPr>
          <w:rFonts w:ascii="Times New Roman" w:hAnsi="Times New Roman" w:cs="Times New Roman"/>
          <w:sz w:val="24"/>
          <w:szCs w:val="24"/>
        </w:rPr>
      </w:pPr>
      <w:r w:rsidRPr="001640A7">
        <w:rPr>
          <w:rFonts w:ascii="Times New Roman" w:hAnsi="Times New Roman" w:cs="Times New Roman"/>
          <w:sz w:val="24"/>
          <w:szCs w:val="24"/>
        </w:rPr>
        <w:t>2)Егор старше Бориса.</w:t>
      </w:r>
    </w:p>
    <w:p w:rsidR="001640A7" w:rsidRPr="001640A7" w:rsidRDefault="001640A7" w:rsidP="001640A7">
      <w:pPr>
        <w:pStyle w:val="a6"/>
        <w:rPr>
          <w:rFonts w:ascii="Times New Roman" w:hAnsi="Times New Roman" w:cs="Times New Roman"/>
          <w:sz w:val="24"/>
          <w:szCs w:val="24"/>
        </w:rPr>
      </w:pPr>
      <w:r w:rsidRPr="001640A7">
        <w:rPr>
          <w:rFonts w:ascii="Times New Roman" w:hAnsi="Times New Roman" w:cs="Times New Roman"/>
          <w:sz w:val="24"/>
          <w:szCs w:val="24"/>
        </w:rPr>
        <w:t>3)Андрей старше Дениса.</w:t>
      </w:r>
    </w:p>
    <w:p w:rsidR="001640A7" w:rsidRPr="001640A7" w:rsidRDefault="001640A7" w:rsidP="001640A7">
      <w:pPr>
        <w:pStyle w:val="a6"/>
        <w:rPr>
          <w:rFonts w:ascii="Times New Roman" w:hAnsi="Times New Roman" w:cs="Times New Roman"/>
          <w:sz w:val="24"/>
          <w:szCs w:val="24"/>
        </w:rPr>
      </w:pPr>
      <w:r w:rsidRPr="001640A7">
        <w:rPr>
          <w:rFonts w:ascii="Times New Roman" w:hAnsi="Times New Roman" w:cs="Times New Roman"/>
          <w:sz w:val="24"/>
          <w:szCs w:val="24"/>
        </w:rPr>
        <w:t>4)Борис старше Егора</w:t>
      </w:r>
    </w:p>
    <w:p w:rsidR="001B753C" w:rsidRPr="001640A7" w:rsidRDefault="001640A7" w:rsidP="001640A7">
      <w:pPr>
        <w:pStyle w:val="a6"/>
        <w:rPr>
          <w:rFonts w:ascii="Times New Roman" w:hAnsi="Times New Roman" w:cs="Times New Roman"/>
          <w:sz w:val="24"/>
          <w:szCs w:val="24"/>
        </w:rPr>
      </w:pPr>
      <w:r w:rsidRPr="001640A7">
        <w:rPr>
          <w:rFonts w:ascii="Times New Roman" w:hAnsi="Times New Roman" w:cs="Times New Roman"/>
          <w:sz w:val="24"/>
          <w:szCs w:val="24"/>
        </w:rPr>
        <w:t>В ответе укажите номера выбранных утверждений без пробелов, запятых и других дополнительных символов.</w:t>
      </w:r>
    </w:p>
    <w:p w:rsidR="001B753C" w:rsidRDefault="001B753C" w:rsidP="00077133">
      <w:pPr>
        <w:pStyle w:val="a5"/>
        <w:shd w:val="clear" w:color="auto" w:fill="FFFFFF"/>
        <w:spacing w:before="0" w:beforeAutospacing="0" w:after="0" w:afterAutospacing="0"/>
        <w:rPr>
          <w:color w:val="000000"/>
          <w:sz w:val="28"/>
          <w:szCs w:val="28"/>
        </w:rPr>
      </w:pPr>
    </w:p>
    <w:p w:rsidR="00EC3703" w:rsidRPr="00DB56F4" w:rsidRDefault="00EC3703" w:rsidP="00EC3703">
      <w:pPr>
        <w:rPr>
          <w:rFonts w:ascii="Times New Roman" w:hAnsi="Times New Roman" w:cs="Times New Roman"/>
          <w:b/>
          <w:sz w:val="24"/>
          <w:szCs w:val="24"/>
        </w:rPr>
      </w:pPr>
      <w:r w:rsidRPr="00DB56F4">
        <w:rPr>
          <w:rFonts w:ascii="Times New Roman" w:hAnsi="Times New Roman" w:cs="Times New Roman"/>
          <w:b/>
          <w:sz w:val="24"/>
          <w:szCs w:val="24"/>
        </w:rPr>
        <w:t>Система оценивания</w:t>
      </w:r>
    </w:p>
    <w:p w:rsidR="00EC3703" w:rsidRPr="00DB56F4" w:rsidRDefault="00EC3703" w:rsidP="00EC3703">
      <w:pPr>
        <w:rPr>
          <w:rFonts w:ascii="Times New Roman" w:hAnsi="Times New Roman" w:cs="Times New Roman"/>
          <w:sz w:val="24"/>
          <w:szCs w:val="24"/>
        </w:rPr>
      </w:pPr>
      <w:r w:rsidRPr="00DB56F4">
        <w:rPr>
          <w:rFonts w:ascii="Times New Roman" w:hAnsi="Times New Roman" w:cs="Times New Roman"/>
          <w:sz w:val="24"/>
          <w:szCs w:val="24"/>
        </w:rPr>
        <w:t xml:space="preserve"> (90-100%) -  оценка «5»</w:t>
      </w:r>
    </w:p>
    <w:p w:rsidR="001640A7" w:rsidRPr="00DB56F4" w:rsidRDefault="00EC3703" w:rsidP="00EC3703">
      <w:pPr>
        <w:rPr>
          <w:rFonts w:ascii="Times New Roman" w:hAnsi="Times New Roman" w:cs="Times New Roman"/>
          <w:sz w:val="24"/>
          <w:szCs w:val="24"/>
        </w:rPr>
      </w:pPr>
      <w:r w:rsidRPr="00DB56F4">
        <w:rPr>
          <w:rFonts w:ascii="Times New Roman" w:hAnsi="Times New Roman" w:cs="Times New Roman"/>
          <w:sz w:val="24"/>
          <w:szCs w:val="24"/>
        </w:rPr>
        <w:t xml:space="preserve"> (75-89%) – оценка «4» </w:t>
      </w:r>
    </w:p>
    <w:p w:rsidR="00EC3703" w:rsidRPr="00DB56F4" w:rsidRDefault="00EC3703" w:rsidP="00EC3703">
      <w:pPr>
        <w:rPr>
          <w:rFonts w:ascii="Times New Roman" w:hAnsi="Times New Roman" w:cs="Times New Roman"/>
          <w:sz w:val="24"/>
          <w:szCs w:val="24"/>
        </w:rPr>
      </w:pPr>
      <w:r w:rsidRPr="00DB56F4">
        <w:rPr>
          <w:rFonts w:ascii="Times New Roman" w:hAnsi="Times New Roman" w:cs="Times New Roman"/>
          <w:sz w:val="24"/>
          <w:szCs w:val="24"/>
        </w:rPr>
        <w:t>(50-74%) – оценка «3»</w:t>
      </w:r>
    </w:p>
    <w:p w:rsidR="00827137" w:rsidRPr="00EC3703" w:rsidRDefault="00827137" w:rsidP="006123F7">
      <w:pPr>
        <w:rPr>
          <w:rFonts w:ascii="Times New Roman" w:hAnsi="Times New Roman" w:cs="Times New Roman"/>
          <w:sz w:val="28"/>
          <w:szCs w:val="28"/>
        </w:rPr>
      </w:pPr>
    </w:p>
    <w:sectPr w:rsidR="00827137" w:rsidRPr="00EC3703" w:rsidSect="001640A7">
      <w:pgSz w:w="11906" w:h="16838"/>
      <w:pgMar w:top="1134" w:right="850" w:bottom="1134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2519B"/>
    <w:multiLevelType w:val="multilevel"/>
    <w:tmpl w:val="BF8E3B32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39924A7"/>
    <w:multiLevelType w:val="multilevel"/>
    <w:tmpl w:val="C54EDC1A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07C1CE0"/>
    <w:multiLevelType w:val="multilevel"/>
    <w:tmpl w:val="E9ECB90E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2062375"/>
    <w:multiLevelType w:val="multilevel"/>
    <w:tmpl w:val="D6529D3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8E822A8"/>
    <w:multiLevelType w:val="multilevel"/>
    <w:tmpl w:val="9028D0CC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A1D7932"/>
    <w:multiLevelType w:val="multilevel"/>
    <w:tmpl w:val="A93A8B6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DC96CF2"/>
    <w:multiLevelType w:val="multilevel"/>
    <w:tmpl w:val="84AE70D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0D720A9"/>
    <w:multiLevelType w:val="multilevel"/>
    <w:tmpl w:val="5B06928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7885187"/>
    <w:multiLevelType w:val="multilevel"/>
    <w:tmpl w:val="D5FCDED6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9240600"/>
    <w:multiLevelType w:val="multilevel"/>
    <w:tmpl w:val="CCA2E928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9AB4AE6"/>
    <w:multiLevelType w:val="multilevel"/>
    <w:tmpl w:val="38A81280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41E35A68"/>
    <w:multiLevelType w:val="multilevel"/>
    <w:tmpl w:val="FEC2EF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438E6FEE"/>
    <w:multiLevelType w:val="multilevel"/>
    <w:tmpl w:val="A274D8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450B721C"/>
    <w:multiLevelType w:val="hybridMultilevel"/>
    <w:tmpl w:val="325A0FFE"/>
    <w:lvl w:ilvl="0" w:tplc="D4A2FB3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4E2706CE"/>
    <w:multiLevelType w:val="multilevel"/>
    <w:tmpl w:val="8D72D5B2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4E4901AD"/>
    <w:multiLevelType w:val="multilevel"/>
    <w:tmpl w:val="0686B57A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5F7B3DD1"/>
    <w:multiLevelType w:val="hybridMultilevel"/>
    <w:tmpl w:val="CCD6D530"/>
    <w:lvl w:ilvl="0" w:tplc="0C52FE5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645A0BC8"/>
    <w:multiLevelType w:val="multilevel"/>
    <w:tmpl w:val="501A796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6540344"/>
    <w:multiLevelType w:val="multilevel"/>
    <w:tmpl w:val="FDA41C2E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A813367"/>
    <w:multiLevelType w:val="multilevel"/>
    <w:tmpl w:val="5CD2670C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6"/>
  </w:num>
  <w:num w:numId="2">
    <w:abstractNumId w:val="13"/>
  </w:num>
  <w:num w:numId="3">
    <w:abstractNumId w:val="11"/>
  </w:num>
  <w:num w:numId="4">
    <w:abstractNumId w:val="3"/>
  </w:num>
  <w:num w:numId="5">
    <w:abstractNumId w:val="5"/>
  </w:num>
  <w:num w:numId="6">
    <w:abstractNumId w:val="17"/>
  </w:num>
  <w:num w:numId="7">
    <w:abstractNumId w:val="0"/>
  </w:num>
  <w:num w:numId="8">
    <w:abstractNumId w:val="8"/>
  </w:num>
  <w:num w:numId="9">
    <w:abstractNumId w:val="10"/>
  </w:num>
  <w:num w:numId="10">
    <w:abstractNumId w:val="4"/>
  </w:num>
  <w:num w:numId="11">
    <w:abstractNumId w:val="18"/>
  </w:num>
  <w:num w:numId="12">
    <w:abstractNumId w:val="12"/>
  </w:num>
  <w:num w:numId="13">
    <w:abstractNumId w:val="7"/>
  </w:num>
  <w:num w:numId="14">
    <w:abstractNumId w:val="2"/>
  </w:num>
  <w:num w:numId="15">
    <w:abstractNumId w:val="1"/>
  </w:num>
  <w:num w:numId="16">
    <w:abstractNumId w:val="9"/>
  </w:num>
  <w:num w:numId="17">
    <w:abstractNumId w:val="6"/>
  </w:num>
  <w:num w:numId="18">
    <w:abstractNumId w:val="19"/>
  </w:num>
  <w:num w:numId="19">
    <w:abstractNumId w:val="15"/>
  </w:num>
  <w:num w:numId="2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44D"/>
    <w:rsid w:val="00004EE6"/>
    <w:rsid w:val="0000631C"/>
    <w:rsid w:val="000156E1"/>
    <w:rsid w:val="00026F55"/>
    <w:rsid w:val="00030963"/>
    <w:rsid w:val="00040C87"/>
    <w:rsid w:val="00044AD0"/>
    <w:rsid w:val="000457CD"/>
    <w:rsid w:val="00050E68"/>
    <w:rsid w:val="000529A6"/>
    <w:rsid w:val="00055E10"/>
    <w:rsid w:val="00064DA9"/>
    <w:rsid w:val="00077133"/>
    <w:rsid w:val="00095F85"/>
    <w:rsid w:val="000A32CC"/>
    <w:rsid w:val="000B4292"/>
    <w:rsid w:val="000C04EB"/>
    <w:rsid w:val="000C7115"/>
    <w:rsid w:val="000D0949"/>
    <w:rsid w:val="000D13F3"/>
    <w:rsid w:val="000D17AB"/>
    <w:rsid w:val="000D1EF1"/>
    <w:rsid w:val="000D24BE"/>
    <w:rsid w:val="000E1673"/>
    <w:rsid w:val="000E3ABE"/>
    <w:rsid w:val="00105104"/>
    <w:rsid w:val="00107CD1"/>
    <w:rsid w:val="0011349A"/>
    <w:rsid w:val="00123E80"/>
    <w:rsid w:val="00124FF1"/>
    <w:rsid w:val="001254CF"/>
    <w:rsid w:val="001306ED"/>
    <w:rsid w:val="00132D6F"/>
    <w:rsid w:val="00144168"/>
    <w:rsid w:val="001447FB"/>
    <w:rsid w:val="001550AD"/>
    <w:rsid w:val="00155813"/>
    <w:rsid w:val="001640A7"/>
    <w:rsid w:val="00164EC8"/>
    <w:rsid w:val="00197860"/>
    <w:rsid w:val="001A17C0"/>
    <w:rsid w:val="001A20FA"/>
    <w:rsid w:val="001A2D38"/>
    <w:rsid w:val="001A3B00"/>
    <w:rsid w:val="001B283B"/>
    <w:rsid w:val="001B39C0"/>
    <w:rsid w:val="001B441B"/>
    <w:rsid w:val="001B753C"/>
    <w:rsid w:val="001C1253"/>
    <w:rsid w:val="001C3F1A"/>
    <w:rsid w:val="001D429F"/>
    <w:rsid w:val="001D6FC6"/>
    <w:rsid w:val="001E2A9E"/>
    <w:rsid w:val="001E7991"/>
    <w:rsid w:val="001F08CD"/>
    <w:rsid w:val="001F0BDF"/>
    <w:rsid w:val="001F3D14"/>
    <w:rsid w:val="0020179C"/>
    <w:rsid w:val="00211D2C"/>
    <w:rsid w:val="00211FE8"/>
    <w:rsid w:val="002134DF"/>
    <w:rsid w:val="00214ADB"/>
    <w:rsid w:val="00222280"/>
    <w:rsid w:val="00223778"/>
    <w:rsid w:val="00231BB6"/>
    <w:rsid w:val="00232E22"/>
    <w:rsid w:val="0023426B"/>
    <w:rsid w:val="00235F10"/>
    <w:rsid w:val="00240659"/>
    <w:rsid w:val="00241991"/>
    <w:rsid w:val="00246B3A"/>
    <w:rsid w:val="00247E06"/>
    <w:rsid w:val="00253699"/>
    <w:rsid w:val="0025382D"/>
    <w:rsid w:val="00254A47"/>
    <w:rsid w:val="00264800"/>
    <w:rsid w:val="002711F7"/>
    <w:rsid w:val="0027171F"/>
    <w:rsid w:val="00271AC9"/>
    <w:rsid w:val="002756E4"/>
    <w:rsid w:val="00276154"/>
    <w:rsid w:val="00285D0F"/>
    <w:rsid w:val="002871F9"/>
    <w:rsid w:val="00287E07"/>
    <w:rsid w:val="00290BDB"/>
    <w:rsid w:val="00295061"/>
    <w:rsid w:val="002953CE"/>
    <w:rsid w:val="002A2181"/>
    <w:rsid w:val="002A2E97"/>
    <w:rsid w:val="002A42BB"/>
    <w:rsid w:val="002A52E5"/>
    <w:rsid w:val="002A674B"/>
    <w:rsid w:val="002A7207"/>
    <w:rsid w:val="002B0090"/>
    <w:rsid w:val="002B7340"/>
    <w:rsid w:val="002E0577"/>
    <w:rsid w:val="002E0CF9"/>
    <w:rsid w:val="002E3E93"/>
    <w:rsid w:val="002E6BE9"/>
    <w:rsid w:val="002F3591"/>
    <w:rsid w:val="002F4ECF"/>
    <w:rsid w:val="00305C73"/>
    <w:rsid w:val="00310255"/>
    <w:rsid w:val="00315DC6"/>
    <w:rsid w:val="0032628B"/>
    <w:rsid w:val="003322D7"/>
    <w:rsid w:val="00333453"/>
    <w:rsid w:val="00333C64"/>
    <w:rsid w:val="00334487"/>
    <w:rsid w:val="00340946"/>
    <w:rsid w:val="00342377"/>
    <w:rsid w:val="00342758"/>
    <w:rsid w:val="003455C7"/>
    <w:rsid w:val="00355E71"/>
    <w:rsid w:val="00361817"/>
    <w:rsid w:val="00361BBB"/>
    <w:rsid w:val="00370AA5"/>
    <w:rsid w:val="003713CA"/>
    <w:rsid w:val="003804B5"/>
    <w:rsid w:val="003837A5"/>
    <w:rsid w:val="00383FF2"/>
    <w:rsid w:val="00386CB6"/>
    <w:rsid w:val="00387D3D"/>
    <w:rsid w:val="003935CE"/>
    <w:rsid w:val="00394082"/>
    <w:rsid w:val="00396791"/>
    <w:rsid w:val="003A1DAF"/>
    <w:rsid w:val="003A2303"/>
    <w:rsid w:val="003A2FA2"/>
    <w:rsid w:val="003A517B"/>
    <w:rsid w:val="003C010D"/>
    <w:rsid w:val="003C0C06"/>
    <w:rsid w:val="003C30F8"/>
    <w:rsid w:val="003D675C"/>
    <w:rsid w:val="003E07DD"/>
    <w:rsid w:val="003E5131"/>
    <w:rsid w:val="003E6C7C"/>
    <w:rsid w:val="003F33E9"/>
    <w:rsid w:val="003F3B85"/>
    <w:rsid w:val="003F78E2"/>
    <w:rsid w:val="0041182B"/>
    <w:rsid w:val="00422188"/>
    <w:rsid w:val="00424831"/>
    <w:rsid w:val="00433C04"/>
    <w:rsid w:val="004369AA"/>
    <w:rsid w:val="004456EF"/>
    <w:rsid w:val="004469B8"/>
    <w:rsid w:val="0045077F"/>
    <w:rsid w:val="00450ECD"/>
    <w:rsid w:val="00452675"/>
    <w:rsid w:val="004558CA"/>
    <w:rsid w:val="00461F3E"/>
    <w:rsid w:val="00462F4C"/>
    <w:rsid w:val="004835CC"/>
    <w:rsid w:val="004864FE"/>
    <w:rsid w:val="004869B8"/>
    <w:rsid w:val="00492D18"/>
    <w:rsid w:val="0049657E"/>
    <w:rsid w:val="004B35CE"/>
    <w:rsid w:val="004C44E6"/>
    <w:rsid w:val="004E051E"/>
    <w:rsid w:val="004E11CF"/>
    <w:rsid w:val="004E202C"/>
    <w:rsid w:val="004E5CB7"/>
    <w:rsid w:val="004E6AA4"/>
    <w:rsid w:val="004F136F"/>
    <w:rsid w:val="004F6913"/>
    <w:rsid w:val="004F6E88"/>
    <w:rsid w:val="00507636"/>
    <w:rsid w:val="00513A1B"/>
    <w:rsid w:val="00520868"/>
    <w:rsid w:val="0053057E"/>
    <w:rsid w:val="005401C3"/>
    <w:rsid w:val="005468B4"/>
    <w:rsid w:val="0055092B"/>
    <w:rsid w:val="005539B0"/>
    <w:rsid w:val="00554287"/>
    <w:rsid w:val="00554B1F"/>
    <w:rsid w:val="0055615E"/>
    <w:rsid w:val="00556942"/>
    <w:rsid w:val="00564407"/>
    <w:rsid w:val="00571CEF"/>
    <w:rsid w:val="00584DEB"/>
    <w:rsid w:val="005938D0"/>
    <w:rsid w:val="005A55A6"/>
    <w:rsid w:val="005C5EF0"/>
    <w:rsid w:val="005C7A00"/>
    <w:rsid w:val="005D1420"/>
    <w:rsid w:val="005D4906"/>
    <w:rsid w:val="005D4AA6"/>
    <w:rsid w:val="005E15CC"/>
    <w:rsid w:val="005E306E"/>
    <w:rsid w:val="005F32EA"/>
    <w:rsid w:val="005F6DAB"/>
    <w:rsid w:val="006024DA"/>
    <w:rsid w:val="006051C6"/>
    <w:rsid w:val="006123F7"/>
    <w:rsid w:val="006203AF"/>
    <w:rsid w:val="00623884"/>
    <w:rsid w:val="00632E09"/>
    <w:rsid w:val="00633D3C"/>
    <w:rsid w:val="00634AC4"/>
    <w:rsid w:val="00636579"/>
    <w:rsid w:val="00640F9D"/>
    <w:rsid w:val="00644835"/>
    <w:rsid w:val="006471FA"/>
    <w:rsid w:val="00656CEB"/>
    <w:rsid w:val="00661D0D"/>
    <w:rsid w:val="006631F9"/>
    <w:rsid w:val="00664B2F"/>
    <w:rsid w:val="00683099"/>
    <w:rsid w:val="00683B13"/>
    <w:rsid w:val="006906EA"/>
    <w:rsid w:val="00690EC9"/>
    <w:rsid w:val="00690FB4"/>
    <w:rsid w:val="00693419"/>
    <w:rsid w:val="00697530"/>
    <w:rsid w:val="006B3461"/>
    <w:rsid w:val="006C7F97"/>
    <w:rsid w:val="006D05DE"/>
    <w:rsid w:val="006D37AD"/>
    <w:rsid w:val="006D7882"/>
    <w:rsid w:val="006E3E98"/>
    <w:rsid w:val="006E43A2"/>
    <w:rsid w:val="006E6A3F"/>
    <w:rsid w:val="00704F21"/>
    <w:rsid w:val="00707FB1"/>
    <w:rsid w:val="00710680"/>
    <w:rsid w:val="00714C1F"/>
    <w:rsid w:val="007204A2"/>
    <w:rsid w:val="007230DD"/>
    <w:rsid w:val="00723FAE"/>
    <w:rsid w:val="007244F4"/>
    <w:rsid w:val="007313CA"/>
    <w:rsid w:val="00732C85"/>
    <w:rsid w:val="0076791F"/>
    <w:rsid w:val="00771E26"/>
    <w:rsid w:val="007841E9"/>
    <w:rsid w:val="0078474C"/>
    <w:rsid w:val="0079688A"/>
    <w:rsid w:val="007A2D7B"/>
    <w:rsid w:val="007A3126"/>
    <w:rsid w:val="007B04CE"/>
    <w:rsid w:val="007B202A"/>
    <w:rsid w:val="007B233D"/>
    <w:rsid w:val="007B6454"/>
    <w:rsid w:val="007B6679"/>
    <w:rsid w:val="007C4B24"/>
    <w:rsid w:val="007C62D8"/>
    <w:rsid w:val="007D65E8"/>
    <w:rsid w:val="007E558A"/>
    <w:rsid w:val="007E5CD7"/>
    <w:rsid w:val="007E7CC9"/>
    <w:rsid w:val="00812378"/>
    <w:rsid w:val="00812994"/>
    <w:rsid w:val="00813CA4"/>
    <w:rsid w:val="00823D52"/>
    <w:rsid w:val="00824202"/>
    <w:rsid w:val="00827137"/>
    <w:rsid w:val="00830980"/>
    <w:rsid w:val="00837BF0"/>
    <w:rsid w:val="008471B1"/>
    <w:rsid w:val="00851153"/>
    <w:rsid w:val="008528DB"/>
    <w:rsid w:val="00852CA2"/>
    <w:rsid w:val="00866C54"/>
    <w:rsid w:val="0087283C"/>
    <w:rsid w:val="00874BCA"/>
    <w:rsid w:val="00893D85"/>
    <w:rsid w:val="00895515"/>
    <w:rsid w:val="00896DF2"/>
    <w:rsid w:val="008C4BFF"/>
    <w:rsid w:val="008C7FB1"/>
    <w:rsid w:val="008D09C4"/>
    <w:rsid w:val="008D76C8"/>
    <w:rsid w:val="008F1A6F"/>
    <w:rsid w:val="00903B00"/>
    <w:rsid w:val="00907656"/>
    <w:rsid w:val="0091191C"/>
    <w:rsid w:val="0092289A"/>
    <w:rsid w:val="009234B5"/>
    <w:rsid w:val="00927A06"/>
    <w:rsid w:val="00933E86"/>
    <w:rsid w:val="0093433C"/>
    <w:rsid w:val="009357D2"/>
    <w:rsid w:val="00941A89"/>
    <w:rsid w:val="00942F32"/>
    <w:rsid w:val="0094678D"/>
    <w:rsid w:val="0095331A"/>
    <w:rsid w:val="00967688"/>
    <w:rsid w:val="009707C8"/>
    <w:rsid w:val="009717F9"/>
    <w:rsid w:val="00981DFF"/>
    <w:rsid w:val="00982A14"/>
    <w:rsid w:val="00990D05"/>
    <w:rsid w:val="0099155E"/>
    <w:rsid w:val="00994D74"/>
    <w:rsid w:val="009A4E13"/>
    <w:rsid w:val="009A571A"/>
    <w:rsid w:val="009B5777"/>
    <w:rsid w:val="009C143C"/>
    <w:rsid w:val="009C2852"/>
    <w:rsid w:val="009C4121"/>
    <w:rsid w:val="009D1FBB"/>
    <w:rsid w:val="009D60B7"/>
    <w:rsid w:val="009D6BD8"/>
    <w:rsid w:val="009F4DAF"/>
    <w:rsid w:val="009F7D00"/>
    <w:rsid w:val="00A27CF6"/>
    <w:rsid w:val="00A40BA7"/>
    <w:rsid w:val="00A43F3B"/>
    <w:rsid w:val="00A467F7"/>
    <w:rsid w:val="00A5513E"/>
    <w:rsid w:val="00A5542E"/>
    <w:rsid w:val="00A5555C"/>
    <w:rsid w:val="00A650ED"/>
    <w:rsid w:val="00A7020F"/>
    <w:rsid w:val="00A70A39"/>
    <w:rsid w:val="00A7489F"/>
    <w:rsid w:val="00A806C9"/>
    <w:rsid w:val="00A80CDE"/>
    <w:rsid w:val="00A82F7D"/>
    <w:rsid w:val="00A8337B"/>
    <w:rsid w:val="00A916F9"/>
    <w:rsid w:val="00A925C0"/>
    <w:rsid w:val="00A958A6"/>
    <w:rsid w:val="00AA0F4F"/>
    <w:rsid w:val="00AB1361"/>
    <w:rsid w:val="00AC2A64"/>
    <w:rsid w:val="00AC4B90"/>
    <w:rsid w:val="00AD3FD3"/>
    <w:rsid w:val="00AD798C"/>
    <w:rsid w:val="00AD7C29"/>
    <w:rsid w:val="00AE17F1"/>
    <w:rsid w:val="00AE1AB4"/>
    <w:rsid w:val="00AE44EE"/>
    <w:rsid w:val="00AE48F5"/>
    <w:rsid w:val="00AF1F40"/>
    <w:rsid w:val="00B12E9F"/>
    <w:rsid w:val="00B14100"/>
    <w:rsid w:val="00B14447"/>
    <w:rsid w:val="00B1716B"/>
    <w:rsid w:val="00B270BC"/>
    <w:rsid w:val="00B31E04"/>
    <w:rsid w:val="00B35AAB"/>
    <w:rsid w:val="00B5044D"/>
    <w:rsid w:val="00B5108E"/>
    <w:rsid w:val="00B517BA"/>
    <w:rsid w:val="00B54B8E"/>
    <w:rsid w:val="00B5733D"/>
    <w:rsid w:val="00B66B22"/>
    <w:rsid w:val="00B7778C"/>
    <w:rsid w:val="00B80DF3"/>
    <w:rsid w:val="00B815A9"/>
    <w:rsid w:val="00B815D2"/>
    <w:rsid w:val="00B81B55"/>
    <w:rsid w:val="00B83D19"/>
    <w:rsid w:val="00B84234"/>
    <w:rsid w:val="00B86FB8"/>
    <w:rsid w:val="00B94EE2"/>
    <w:rsid w:val="00BA7CBE"/>
    <w:rsid w:val="00BB050A"/>
    <w:rsid w:val="00BB5ADC"/>
    <w:rsid w:val="00BC4F33"/>
    <w:rsid w:val="00BD01CE"/>
    <w:rsid w:val="00BF29DB"/>
    <w:rsid w:val="00C17469"/>
    <w:rsid w:val="00C2622F"/>
    <w:rsid w:val="00C2743E"/>
    <w:rsid w:val="00C33313"/>
    <w:rsid w:val="00C3776A"/>
    <w:rsid w:val="00C37D77"/>
    <w:rsid w:val="00C62416"/>
    <w:rsid w:val="00C64C6B"/>
    <w:rsid w:val="00C70EEC"/>
    <w:rsid w:val="00C74DF7"/>
    <w:rsid w:val="00C75703"/>
    <w:rsid w:val="00C7582D"/>
    <w:rsid w:val="00C90182"/>
    <w:rsid w:val="00C9498F"/>
    <w:rsid w:val="00C9520A"/>
    <w:rsid w:val="00CA2EA6"/>
    <w:rsid w:val="00CA3D45"/>
    <w:rsid w:val="00CA5599"/>
    <w:rsid w:val="00CB25FD"/>
    <w:rsid w:val="00CD2000"/>
    <w:rsid w:val="00CD4E88"/>
    <w:rsid w:val="00CD6540"/>
    <w:rsid w:val="00CD7AF2"/>
    <w:rsid w:val="00CE1998"/>
    <w:rsid w:val="00CE411B"/>
    <w:rsid w:val="00CF1858"/>
    <w:rsid w:val="00CF5EA5"/>
    <w:rsid w:val="00D1292B"/>
    <w:rsid w:val="00D12C29"/>
    <w:rsid w:val="00D15DB7"/>
    <w:rsid w:val="00D16D82"/>
    <w:rsid w:val="00D230A6"/>
    <w:rsid w:val="00D35F3A"/>
    <w:rsid w:val="00D3625C"/>
    <w:rsid w:val="00D3771B"/>
    <w:rsid w:val="00D47B94"/>
    <w:rsid w:val="00D52368"/>
    <w:rsid w:val="00D64603"/>
    <w:rsid w:val="00D661F8"/>
    <w:rsid w:val="00D67152"/>
    <w:rsid w:val="00D83AFA"/>
    <w:rsid w:val="00D84005"/>
    <w:rsid w:val="00D84C46"/>
    <w:rsid w:val="00D860D5"/>
    <w:rsid w:val="00D86158"/>
    <w:rsid w:val="00D90116"/>
    <w:rsid w:val="00D9012F"/>
    <w:rsid w:val="00DA5B7E"/>
    <w:rsid w:val="00DB077D"/>
    <w:rsid w:val="00DB11A5"/>
    <w:rsid w:val="00DB2244"/>
    <w:rsid w:val="00DB2D85"/>
    <w:rsid w:val="00DB56F4"/>
    <w:rsid w:val="00DB7069"/>
    <w:rsid w:val="00DC45A7"/>
    <w:rsid w:val="00DD1871"/>
    <w:rsid w:val="00DD6F0A"/>
    <w:rsid w:val="00DD762B"/>
    <w:rsid w:val="00DE14ED"/>
    <w:rsid w:val="00DE59CB"/>
    <w:rsid w:val="00DE6DAF"/>
    <w:rsid w:val="00DF36D6"/>
    <w:rsid w:val="00DF38DA"/>
    <w:rsid w:val="00E00006"/>
    <w:rsid w:val="00E04FEF"/>
    <w:rsid w:val="00E06132"/>
    <w:rsid w:val="00E12649"/>
    <w:rsid w:val="00E14D4D"/>
    <w:rsid w:val="00E213FA"/>
    <w:rsid w:val="00E21679"/>
    <w:rsid w:val="00E2284C"/>
    <w:rsid w:val="00E25D3C"/>
    <w:rsid w:val="00E32A28"/>
    <w:rsid w:val="00E44050"/>
    <w:rsid w:val="00E52D27"/>
    <w:rsid w:val="00E55D29"/>
    <w:rsid w:val="00E60315"/>
    <w:rsid w:val="00E60FD5"/>
    <w:rsid w:val="00E62974"/>
    <w:rsid w:val="00E70423"/>
    <w:rsid w:val="00E71D45"/>
    <w:rsid w:val="00E73452"/>
    <w:rsid w:val="00E84719"/>
    <w:rsid w:val="00E84E99"/>
    <w:rsid w:val="00E86FBB"/>
    <w:rsid w:val="00E952C1"/>
    <w:rsid w:val="00E96F9A"/>
    <w:rsid w:val="00E972A6"/>
    <w:rsid w:val="00EA009A"/>
    <w:rsid w:val="00EA16F9"/>
    <w:rsid w:val="00EA2095"/>
    <w:rsid w:val="00EA42F6"/>
    <w:rsid w:val="00EA4FBE"/>
    <w:rsid w:val="00EB1F04"/>
    <w:rsid w:val="00EB3188"/>
    <w:rsid w:val="00EB5C8B"/>
    <w:rsid w:val="00EC3703"/>
    <w:rsid w:val="00ED0CAE"/>
    <w:rsid w:val="00EE278E"/>
    <w:rsid w:val="00EE3DA5"/>
    <w:rsid w:val="00EE3F86"/>
    <w:rsid w:val="00EF039F"/>
    <w:rsid w:val="00EF2CF1"/>
    <w:rsid w:val="00EF34F4"/>
    <w:rsid w:val="00F00C42"/>
    <w:rsid w:val="00F03057"/>
    <w:rsid w:val="00F0352E"/>
    <w:rsid w:val="00F03C5B"/>
    <w:rsid w:val="00F114D9"/>
    <w:rsid w:val="00F13459"/>
    <w:rsid w:val="00F247DA"/>
    <w:rsid w:val="00F47F12"/>
    <w:rsid w:val="00F57ADF"/>
    <w:rsid w:val="00F64F53"/>
    <w:rsid w:val="00F703D2"/>
    <w:rsid w:val="00F721B3"/>
    <w:rsid w:val="00F753C5"/>
    <w:rsid w:val="00F75BD4"/>
    <w:rsid w:val="00F82027"/>
    <w:rsid w:val="00F84FEE"/>
    <w:rsid w:val="00F8560A"/>
    <w:rsid w:val="00F85739"/>
    <w:rsid w:val="00F87C3C"/>
    <w:rsid w:val="00FA05C2"/>
    <w:rsid w:val="00FA0703"/>
    <w:rsid w:val="00FA6EE6"/>
    <w:rsid w:val="00FB6CD5"/>
    <w:rsid w:val="00FF47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0CDF8F8-9573-4F3F-915D-D894FD3D31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C370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123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123F7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0771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No Spacing"/>
    <w:uiPriority w:val="1"/>
    <w:qFormat/>
    <w:rsid w:val="001640A7"/>
    <w:pPr>
      <w:spacing w:after="0" w:line="240" w:lineRule="auto"/>
    </w:pPr>
    <w:rPr>
      <w:rFonts w:eastAsiaTheme="minorEastAsia"/>
      <w:lang w:eastAsia="ru-RU"/>
    </w:rPr>
  </w:style>
  <w:style w:type="table" w:styleId="a7">
    <w:name w:val="Table Grid"/>
    <w:basedOn w:val="a1"/>
    <w:uiPriority w:val="59"/>
    <w:rsid w:val="001640A7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7854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652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gi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png"/><Relationship Id="rId16" Type="http://schemas.openxmlformats.org/officeDocument/2006/relationships/image" Target="media/image6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1.bin"/><Relationship Id="rId128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image" Target="media/image46.png"/><Relationship Id="rId95" Type="http://schemas.openxmlformats.org/officeDocument/2006/relationships/image" Target="media/image49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60.gif"/><Relationship Id="rId118" Type="http://schemas.openxmlformats.org/officeDocument/2006/relationships/image" Target="media/image65.wmf"/><Relationship Id="rId134" Type="http://schemas.openxmlformats.org/officeDocument/2006/relationships/image" Target="media/image73.wmf"/><Relationship Id="rId80" Type="http://schemas.openxmlformats.org/officeDocument/2006/relationships/image" Target="media/image38.wmf"/><Relationship Id="rId85" Type="http://schemas.openxmlformats.org/officeDocument/2006/relationships/image" Target="media/image41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8.bin"/><Relationship Id="rId124" Type="http://schemas.openxmlformats.org/officeDocument/2006/relationships/image" Target="media/image68.wmf"/><Relationship Id="rId129" Type="http://schemas.openxmlformats.org/officeDocument/2006/relationships/oleObject" Target="embeddings/oleObject54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61.gif"/><Relationship Id="rId119" Type="http://schemas.openxmlformats.org/officeDocument/2006/relationships/oleObject" Target="embeddings/oleObject4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png"/><Relationship Id="rId130" Type="http://schemas.openxmlformats.org/officeDocument/2006/relationships/image" Target="media/image71.wmf"/><Relationship Id="rId135" Type="http://schemas.openxmlformats.org/officeDocument/2006/relationships/oleObject" Target="embeddings/oleObject5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6.gi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66.wmf"/><Relationship Id="rId125" Type="http://schemas.openxmlformats.org/officeDocument/2006/relationships/oleObject" Target="embeddings/oleObject5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3.png"/><Relationship Id="rId110" Type="http://schemas.openxmlformats.org/officeDocument/2006/relationships/image" Target="media/image57.gif"/><Relationship Id="rId115" Type="http://schemas.openxmlformats.org/officeDocument/2006/relationships/image" Target="media/image62.gif"/><Relationship Id="rId131" Type="http://schemas.openxmlformats.org/officeDocument/2006/relationships/oleObject" Target="embeddings/oleObject55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4.wmf"/><Relationship Id="rId126" Type="http://schemas.openxmlformats.org/officeDocument/2006/relationships/image" Target="media/image6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0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63.gif"/><Relationship Id="rId13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4.png"/><Relationship Id="rId111" Type="http://schemas.openxmlformats.org/officeDocument/2006/relationships/image" Target="media/image58.gif"/><Relationship Id="rId132" Type="http://schemas.openxmlformats.org/officeDocument/2006/relationships/image" Target="media/image7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1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5.png"/><Relationship Id="rId112" Type="http://schemas.openxmlformats.org/officeDocument/2006/relationships/image" Target="media/image59.gif"/><Relationship Id="rId133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477401-EF32-4973-BD56-3C35148532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189</Words>
  <Characters>6782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ac</dc:creator>
  <cp:keywords/>
  <dc:description/>
  <cp:lastModifiedBy>Пользователь</cp:lastModifiedBy>
  <cp:revision>2</cp:revision>
  <cp:lastPrinted>2021-04-06T12:26:00Z</cp:lastPrinted>
  <dcterms:created xsi:type="dcterms:W3CDTF">2022-09-11T15:03:00Z</dcterms:created>
  <dcterms:modified xsi:type="dcterms:W3CDTF">2022-09-11T15:03:00Z</dcterms:modified>
</cp:coreProperties>
</file>